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414" w:type="pct"/>
        <w:tblLayout w:type="fixed"/>
        <w:tblLook w:val="04A0" w:firstRow="1" w:lastRow="0" w:firstColumn="1" w:lastColumn="0" w:noHBand="0" w:noVBand="1"/>
      </w:tblPr>
      <w:tblGrid>
        <w:gridCol w:w="3265"/>
        <w:gridCol w:w="1155"/>
        <w:gridCol w:w="1095"/>
        <w:gridCol w:w="1613"/>
        <w:gridCol w:w="991"/>
        <w:gridCol w:w="630"/>
        <w:gridCol w:w="1620"/>
      </w:tblGrid>
      <w:tr w:rsidR="00BE0790" w:rsidRPr="001B748D" w:rsidTr="00BB6E12">
        <w:trPr>
          <w:trHeight w:val="315"/>
        </w:trPr>
        <w:tc>
          <w:tcPr>
            <w:tcW w:w="1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1B748D" w:rsidRDefault="00BE079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 xml:space="preserve">Testi përmbledhës </w:t>
            </w:r>
            <w:r w:rsidR="00204594" w:rsidRPr="001B748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 xml:space="preserve">II </w:t>
            </w:r>
            <w:r w:rsidRPr="001B748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>Klasa X</w:t>
            </w:r>
            <w:r w:rsidR="007C2371" w:rsidRPr="001B748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sq-AL"/>
              </w:rPr>
              <w:t>I</w:t>
            </w:r>
          </w:p>
        </w:tc>
        <w:tc>
          <w:tcPr>
            <w:tcW w:w="557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E0790" w:rsidRPr="001B748D" w:rsidRDefault="00BE079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 </w:t>
            </w:r>
          </w:p>
          <w:p w:rsidR="00BE0790" w:rsidRPr="001B748D" w:rsidRDefault="00BE079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Përqindja</w:t>
            </w:r>
          </w:p>
        </w:tc>
        <w:tc>
          <w:tcPr>
            <w:tcW w:w="2868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1B748D" w:rsidRDefault="00BE079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Pikët</w:t>
            </w:r>
          </w:p>
        </w:tc>
      </w:tr>
      <w:tr w:rsidR="001C0068" w:rsidRPr="001B748D" w:rsidTr="00BB6E12">
        <w:trPr>
          <w:trHeight w:val="728"/>
        </w:trPr>
        <w:tc>
          <w:tcPr>
            <w:tcW w:w="1574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0068" w:rsidRPr="001B748D" w:rsidRDefault="001C0068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Kapitulli</w:t>
            </w:r>
          </w:p>
        </w:tc>
        <w:tc>
          <w:tcPr>
            <w:tcW w:w="557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0068" w:rsidRPr="001B748D" w:rsidRDefault="001C0068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528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0068" w:rsidRPr="001B748D" w:rsidRDefault="001C0068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Gjithsej</w:t>
            </w:r>
          </w:p>
        </w:tc>
        <w:tc>
          <w:tcPr>
            <w:tcW w:w="7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C0068" w:rsidRPr="001B748D" w:rsidRDefault="001C0068" w:rsidP="00204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 i arritjes</w:t>
            </w:r>
          </w:p>
          <w:p w:rsidR="001C0068" w:rsidRPr="001B748D" w:rsidRDefault="00204594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  <w:tc>
          <w:tcPr>
            <w:tcW w:w="782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C0068" w:rsidRPr="001B748D" w:rsidRDefault="001C0068" w:rsidP="00204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I i arritjes</w:t>
            </w:r>
          </w:p>
          <w:p w:rsidR="001C0068" w:rsidRPr="001B748D" w:rsidRDefault="00204594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  <w:tc>
          <w:tcPr>
            <w:tcW w:w="7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C0068" w:rsidRPr="001B748D" w:rsidRDefault="001C0068" w:rsidP="0020459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V i arritjes</w:t>
            </w:r>
          </w:p>
          <w:p w:rsidR="001C0068" w:rsidRPr="001B748D" w:rsidRDefault="00204594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</w:tr>
      <w:tr w:rsidR="00BE0790" w:rsidRPr="001B748D" w:rsidTr="00BB6E12">
        <w:trPr>
          <w:trHeight w:val="107"/>
        </w:trPr>
        <w:tc>
          <w:tcPr>
            <w:tcW w:w="157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790" w:rsidRPr="001B748D" w:rsidRDefault="00BE079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55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790" w:rsidRPr="001B748D" w:rsidRDefault="00BE079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528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790" w:rsidRPr="001B748D" w:rsidRDefault="00BE079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7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1B748D" w:rsidRDefault="00BE079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40%</w:t>
            </w:r>
          </w:p>
        </w:tc>
        <w:tc>
          <w:tcPr>
            <w:tcW w:w="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1B748D" w:rsidRDefault="00BE079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40%</w:t>
            </w:r>
          </w:p>
        </w:tc>
        <w:tc>
          <w:tcPr>
            <w:tcW w:w="108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E0790" w:rsidRPr="001B748D" w:rsidRDefault="00BE079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20%</w:t>
            </w:r>
          </w:p>
        </w:tc>
      </w:tr>
      <w:tr w:rsidR="00A44E50" w:rsidRPr="001B748D" w:rsidTr="00BB6E12">
        <w:trPr>
          <w:trHeight w:val="251"/>
        </w:trPr>
        <w:tc>
          <w:tcPr>
            <w:tcW w:w="15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Veprimet me numra 2</w:t>
            </w: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17 %</w:t>
            </w:r>
          </w:p>
        </w:tc>
        <w:tc>
          <w:tcPr>
            <w:tcW w:w="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D4141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7</w:t>
            </w:r>
          </w:p>
        </w:tc>
        <w:tc>
          <w:tcPr>
            <w:tcW w:w="7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3</w:t>
            </w:r>
          </w:p>
        </w:tc>
        <w:tc>
          <w:tcPr>
            <w:tcW w:w="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3</w:t>
            </w:r>
          </w:p>
        </w:tc>
        <w:tc>
          <w:tcPr>
            <w:tcW w:w="108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D4141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1</w:t>
            </w:r>
          </w:p>
        </w:tc>
      </w:tr>
      <w:tr w:rsidR="00A44E50" w:rsidRPr="001B748D" w:rsidTr="00BB6E12">
        <w:trPr>
          <w:trHeight w:val="278"/>
        </w:trPr>
        <w:tc>
          <w:tcPr>
            <w:tcW w:w="15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Grafikët 2</w:t>
            </w: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36 %</w:t>
            </w:r>
          </w:p>
        </w:tc>
        <w:tc>
          <w:tcPr>
            <w:tcW w:w="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1</w:t>
            </w:r>
            <w:r w:rsidR="00AD4141"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4</w:t>
            </w:r>
          </w:p>
        </w:tc>
        <w:tc>
          <w:tcPr>
            <w:tcW w:w="7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5</w:t>
            </w:r>
          </w:p>
        </w:tc>
        <w:tc>
          <w:tcPr>
            <w:tcW w:w="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0A1439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6</w:t>
            </w:r>
          </w:p>
        </w:tc>
        <w:tc>
          <w:tcPr>
            <w:tcW w:w="108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3</w:t>
            </w:r>
          </w:p>
        </w:tc>
      </w:tr>
      <w:tr w:rsidR="00A44E50" w:rsidRPr="001B748D" w:rsidTr="00BB6E12">
        <w:trPr>
          <w:trHeight w:val="315"/>
        </w:trPr>
        <w:tc>
          <w:tcPr>
            <w:tcW w:w="15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Teorema e Pitagorës, trigonometria dhe vektorët</w:t>
            </w: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47 %</w:t>
            </w:r>
          </w:p>
        </w:tc>
        <w:tc>
          <w:tcPr>
            <w:tcW w:w="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1</w:t>
            </w:r>
            <w:r w:rsidR="00AD4141"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9</w:t>
            </w:r>
          </w:p>
        </w:tc>
        <w:tc>
          <w:tcPr>
            <w:tcW w:w="7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0A1439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8</w:t>
            </w:r>
          </w:p>
        </w:tc>
        <w:tc>
          <w:tcPr>
            <w:tcW w:w="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7</w:t>
            </w:r>
          </w:p>
        </w:tc>
        <w:tc>
          <w:tcPr>
            <w:tcW w:w="108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4E50" w:rsidRPr="001B748D" w:rsidRDefault="00A44E50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4</w:t>
            </w:r>
          </w:p>
        </w:tc>
      </w:tr>
      <w:tr w:rsidR="002B433B" w:rsidRPr="001B748D" w:rsidTr="00BB6E12">
        <w:trPr>
          <w:trHeight w:val="315"/>
        </w:trPr>
        <w:tc>
          <w:tcPr>
            <w:tcW w:w="1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433B" w:rsidRPr="001B748D" w:rsidRDefault="002B433B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sq-AL"/>
              </w:rPr>
              <w:t>Totali</w:t>
            </w: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433B" w:rsidRPr="001B748D" w:rsidRDefault="002B433B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100%</w:t>
            </w:r>
          </w:p>
        </w:tc>
        <w:tc>
          <w:tcPr>
            <w:tcW w:w="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1B748D" w:rsidRDefault="005A1355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40</w:t>
            </w:r>
          </w:p>
        </w:tc>
        <w:tc>
          <w:tcPr>
            <w:tcW w:w="7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1B748D" w:rsidRDefault="002B433B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1</w:t>
            </w:r>
            <w:r w:rsidR="005A1355"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6</w:t>
            </w:r>
          </w:p>
        </w:tc>
        <w:tc>
          <w:tcPr>
            <w:tcW w:w="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1B748D" w:rsidRDefault="002B433B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1</w:t>
            </w:r>
            <w:r w:rsidR="005A1355"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6</w:t>
            </w:r>
          </w:p>
        </w:tc>
        <w:tc>
          <w:tcPr>
            <w:tcW w:w="108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433B" w:rsidRPr="001B748D" w:rsidRDefault="005A1355" w:rsidP="0020459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8</w:t>
            </w:r>
          </w:p>
        </w:tc>
      </w:tr>
    </w:tbl>
    <w:p w:rsidR="00275244" w:rsidRPr="001B748D" w:rsidRDefault="00275244" w:rsidP="00204594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DF48E6" w:rsidRPr="001B748D" w:rsidRDefault="00DF48E6" w:rsidP="00204594">
      <w:pPr>
        <w:rPr>
          <w:rFonts w:ascii="Times New Roman" w:hAnsi="Times New Roman" w:cs="Times New Roman"/>
          <w:sz w:val="24"/>
          <w:szCs w:val="24"/>
          <w:lang w:val="sq-AL"/>
        </w:rPr>
      </w:pPr>
    </w:p>
    <w:tbl>
      <w:tblPr>
        <w:tblStyle w:val="TableGrid"/>
        <w:tblW w:w="10998" w:type="dxa"/>
        <w:tblInd w:w="-360" w:type="dxa"/>
        <w:tblLayout w:type="fixed"/>
        <w:tblLook w:val="04A0" w:firstRow="1" w:lastRow="0" w:firstColumn="1" w:lastColumn="0" w:noHBand="0" w:noVBand="1"/>
      </w:tblPr>
      <w:tblGrid>
        <w:gridCol w:w="738"/>
        <w:gridCol w:w="1530"/>
        <w:gridCol w:w="1260"/>
        <w:gridCol w:w="2790"/>
        <w:gridCol w:w="1620"/>
        <w:gridCol w:w="1440"/>
        <w:gridCol w:w="1620"/>
      </w:tblGrid>
      <w:tr w:rsidR="00433E52" w:rsidRPr="001B748D" w:rsidTr="00BB6E12">
        <w:tc>
          <w:tcPr>
            <w:tcW w:w="738" w:type="dxa"/>
          </w:tcPr>
          <w:p w:rsidR="00433E52" w:rsidRPr="001B748D" w:rsidRDefault="002C6AD4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Kapitulli</w:t>
            </w:r>
            <w:r w:rsidR="00AB2291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</w:p>
        </w:tc>
        <w:tc>
          <w:tcPr>
            <w:tcW w:w="1530" w:type="dxa"/>
          </w:tcPr>
          <w:p w:rsidR="00433E52" w:rsidRPr="001B748D" w:rsidRDefault="002C6AD4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T</w:t>
            </w:r>
            <w:r w:rsidR="00AB2291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emat</w:t>
            </w:r>
          </w:p>
        </w:tc>
        <w:tc>
          <w:tcPr>
            <w:tcW w:w="1260" w:type="dxa"/>
          </w:tcPr>
          <w:p w:rsidR="00433E52" w:rsidRPr="001B748D" w:rsidRDefault="00433E5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</w:t>
            </w:r>
            <w:r w:rsidR="0057654B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rqindja/pik</w:t>
            </w:r>
            <w:r w:rsidR="0057654B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t</w:t>
            </w:r>
          </w:p>
        </w:tc>
        <w:tc>
          <w:tcPr>
            <w:tcW w:w="2790" w:type="dxa"/>
            <w:vAlign w:val="center"/>
          </w:tcPr>
          <w:p w:rsidR="00433E52" w:rsidRPr="001B748D" w:rsidRDefault="00433E5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Rezultatet e t</w:t>
            </w:r>
            <w:r w:rsidR="0057654B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nx</w:t>
            </w:r>
            <w:r w:rsidR="0057654B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t</w:t>
            </w:r>
          </w:p>
        </w:tc>
        <w:tc>
          <w:tcPr>
            <w:tcW w:w="1620" w:type="dxa"/>
          </w:tcPr>
          <w:p w:rsidR="00433E52" w:rsidRPr="001B748D" w:rsidRDefault="00433E5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 i arritjes</w:t>
            </w:r>
          </w:p>
          <w:p w:rsidR="00433E52" w:rsidRPr="001B748D" w:rsidRDefault="00204594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  <w:tc>
          <w:tcPr>
            <w:tcW w:w="1440" w:type="dxa"/>
          </w:tcPr>
          <w:p w:rsidR="00433E52" w:rsidRPr="001B748D" w:rsidRDefault="00433E5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II i arritjes</w:t>
            </w:r>
          </w:p>
          <w:p w:rsidR="00433E52" w:rsidRPr="001B748D" w:rsidRDefault="00204594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  <w:tc>
          <w:tcPr>
            <w:tcW w:w="1620" w:type="dxa"/>
          </w:tcPr>
          <w:p w:rsidR="00433E52" w:rsidRPr="001B748D" w:rsidRDefault="00433E5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iveli IV i arritjes</w:t>
            </w:r>
          </w:p>
          <w:p w:rsidR="00433E52" w:rsidRPr="001B748D" w:rsidRDefault="00204594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ë kompetencave</w:t>
            </w:r>
          </w:p>
        </w:tc>
      </w:tr>
      <w:tr w:rsidR="00DF48E6" w:rsidRPr="001B748D" w:rsidTr="00BB6E12">
        <w:trPr>
          <w:cantSplit/>
          <w:trHeight w:val="565"/>
        </w:trPr>
        <w:tc>
          <w:tcPr>
            <w:tcW w:w="738" w:type="dxa"/>
            <w:vMerge w:val="restart"/>
            <w:textDirection w:val="btLr"/>
          </w:tcPr>
          <w:p w:rsidR="00DF48E6" w:rsidRPr="001B748D" w:rsidRDefault="00DF48E6" w:rsidP="00204594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Veprimet me numra 2</w:t>
            </w:r>
          </w:p>
        </w:tc>
        <w:tc>
          <w:tcPr>
            <w:tcW w:w="1530" w:type="dxa"/>
            <w:vAlign w:val="center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Veprimet me rrënjët dhe fuqitë </w:t>
            </w:r>
          </w:p>
        </w:tc>
        <w:tc>
          <w:tcPr>
            <w:tcW w:w="1260" w:type="dxa"/>
            <w:vMerge w:val="restart"/>
          </w:tcPr>
          <w:p w:rsidR="00DF48E6" w:rsidRPr="001B748D" w:rsidRDefault="00D443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7</w:t>
            </w:r>
            <w:r w:rsidR="00DF48E6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% = </w:t>
            </w:r>
            <w:r w:rsidR="000A1439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7</w:t>
            </w:r>
            <w:r w:rsidR="00DF48E6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pikë</w:t>
            </w:r>
          </w:p>
        </w:tc>
        <w:tc>
          <w:tcPr>
            <w:tcW w:w="2790" w:type="dxa"/>
            <w:vMerge w:val="restart"/>
          </w:tcPr>
          <w:p w:rsidR="00384945" w:rsidRPr="001B748D" w:rsidRDefault="00384945" w:rsidP="00204594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kryen veprime me fuqitë, përfshirë dhe fuqitë me eksponentë negativë dhe thyesorë;</w:t>
            </w:r>
          </w:p>
          <w:p w:rsidR="00384945" w:rsidRPr="001B748D" w:rsidRDefault="00384945" w:rsidP="00204594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kryen veprime me thyesat, numrat irracionalë dhe 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humëfishat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e </w:t>
            </w:r>
            <w:r w:rsidRPr="001B748D">
              <w:rPr>
                <w:rFonts w:ascii="Times New Roman" w:hAnsi="Times New Roman" w:cs="Times New Roman"/>
                <w:position w:val="-6"/>
                <w:sz w:val="24"/>
                <w:szCs w:val="24"/>
                <w:lang w:val="sq-AL"/>
              </w:rPr>
              <w:object w:dxaOrig="22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7" type="#_x0000_t75" style="width:11.25pt;height:9.75pt" o:ole="">
                  <v:imagedata r:id="rId5" o:title=""/>
                </v:shape>
                <o:OLEObject Type="Embed" ProgID="Equation.DSMT4" ShapeID="_x0000_i1047" DrawAspect="Content" ObjectID="_1751202349" r:id="rId6"/>
              </w:objec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;</w:t>
            </w:r>
          </w:p>
          <w:p w:rsidR="00384945" w:rsidRPr="001B748D" w:rsidRDefault="00384945" w:rsidP="00204594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jehson me saktësi vlerën e shprehjeve që përmbajnë rrënjë katrore;</w:t>
            </w:r>
          </w:p>
          <w:p w:rsidR="00DF48E6" w:rsidRPr="001B748D" w:rsidRDefault="00384945" w:rsidP="00204594">
            <w:pPr>
              <w:pStyle w:val="ListParagraph"/>
              <w:numPr>
                <w:ilvl w:val="0"/>
                <w:numId w:val="8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jehson dhe interpreton shkrimin standard të numrit në trajtën A x 10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q-AL"/>
              </w:rPr>
              <w:t>n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, ku </w:t>
            </w:r>
            <w:r w:rsidRPr="001B748D">
              <w:rPr>
                <w:rFonts w:ascii="Times New Roman" w:hAnsi="Times New Roman" w:cs="Times New Roman"/>
                <w:position w:val="-6"/>
                <w:sz w:val="24"/>
                <w:szCs w:val="24"/>
                <w:lang w:val="sq-AL"/>
              </w:rPr>
              <w:object w:dxaOrig="920" w:dyaOrig="260">
                <v:shape id="_x0000_i1048" type="#_x0000_t75" style="width:45.75pt;height:12.75pt" o:ole="">
                  <v:imagedata r:id="rId7" o:title=""/>
                </v:shape>
                <o:OLEObject Type="Embed" ProgID="Equation.DSMT4" ShapeID="_x0000_i1048" DrawAspect="Content" ObjectID="_1751202350" r:id="rId8"/>
              </w:objec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dhe n është numër i plotë;</w:t>
            </w:r>
          </w:p>
        </w:tc>
        <w:tc>
          <w:tcPr>
            <w:tcW w:w="1620" w:type="dxa"/>
          </w:tcPr>
          <w:p w:rsidR="00DF48E6" w:rsidRPr="001B748D" w:rsidRDefault="00D116D8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C45FE8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/a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 pikë</w:t>
            </w:r>
          </w:p>
          <w:p w:rsidR="00C45FE8" w:rsidRPr="001B748D" w:rsidRDefault="00C45FE8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/b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 pikë</w:t>
            </w:r>
          </w:p>
        </w:tc>
        <w:tc>
          <w:tcPr>
            <w:tcW w:w="1440" w:type="dxa"/>
          </w:tcPr>
          <w:p w:rsidR="00DF48E6" w:rsidRPr="001B748D" w:rsidRDefault="006E0715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/</w:t>
            </w:r>
            <w:r w:rsidR="00C45FE8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c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 pikë</w:t>
            </w:r>
          </w:p>
        </w:tc>
        <w:tc>
          <w:tcPr>
            <w:tcW w:w="1620" w:type="dxa"/>
          </w:tcPr>
          <w:p w:rsidR="00DF48E6" w:rsidRPr="001B748D" w:rsidRDefault="006E0715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</w:p>
        </w:tc>
      </w:tr>
      <w:tr w:rsidR="00DF48E6" w:rsidRPr="001B748D" w:rsidTr="00BB6E12">
        <w:trPr>
          <w:cantSplit/>
          <w:trHeight w:val="565"/>
        </w:trPr>
        <w:tc>
          <w:tcPr>
            <w:tcW w:w="738" w:type="dxa"/>
            <w:vMerge/>
            <w:textDirection w:val="btLr"/>
          </w:tcPr>
          <w:p w:rsidR="00DF48E6" w:rsidRPr="001B748D" w:rsidRDefault="00DF48E6" w:rsidP="00204594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Llogaritjet e sakta </w:t>
            </w:r>
          </w:p>
        </w:tc>
        <w:tc>
          <w:tcPr>
            <w:tcW w:w="126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79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D116D8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B61EF1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 pikë</w:t>
            </w:r>
          </w:p>
        </w:tc>
      </w:tr>
      <w:tr w:rsidR="00DF48E6" w:rsidRPr="001B748D" w:rsidTr="00BB6E12">
        <w:trPr>
          <w:cantSplit/>
          <w:trHeight w:val="565"/>
        </w:trPr>
        <w:tc>
          <w:tcPr>
            <w:tcW w:w="738" w:type="dxa"/>
            <w:vMerge/>
            <w:textDirection w:val="btLr"/>
          </w:tcPr>
          <w:p w:rsidR="00DF48E6" w:rsidRPr="001B748D" w:rsidRDefault="00DF48E6" w:rsidP="00204594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Shkrimi standard i numrit </w:t>
            </w:r>
          </w:p>
        </w:tc>
        <w:tc>
          <w:tcPr>
            <w:tcW w:w="126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79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790F45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/a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eastAsia="Calibri" w:hAnsi="Times New Roman" w:cs="Times New Roman"/>
                <w:sz w:val="24"/>
                <w:szCs w:val="24"/>
                <w:lang w:val="sq-AL"/>
              </w:rPr>
              <w:t>1 pikë</w:t>
            </w:r>
          </w:p>
        </w:tc>
        <w:tc>
          <w:tcPr>
            <w:tcW w:w="1440" w:type="dxa"/>
          </w:tcPr>
          <w:p w:rsidR="00DF48E6" w:rsidRPr="001B748D" w:rsidRDefault="00790F45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/b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eastAsia="Calibri" w:hAnsi="Times New Roman" w:cs="Times New Roman"/>
                <w:sz w:val="24"/>
                <w:szCs w:val="24"/>
                <w:lang w:val="sq-AL"/>
              </w:rPr>
              <w:t>1 pikë</w:t>
            </w:r>
          </w:p>
        </w:tc>
        <w:tc>
          <w:tcPr>
            <w:tcW w:w="162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DF48E6" w:rsidRPr="001B748D" w:rsidTr="00BB6E12">
        <w:trPr>
          <w:cantSplit/>
          <w:trHeight w:val="321"/>
        </w:trPr>
        <w:tc>
          <w:tcPr>
            <w:tcW w:w="738" w:type="dxa"/>
            <w:vMerge w:val="restart"/>
            <w:textDirection w:val="btLr"/>
          </w:tcPr>
          <w:p w:rsidR="00DF48E6" w:rsidRPr="001B748D" w:rsidRDefault="00DF48E6" w:rsidP="00204594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lastRenderedPageBreak/>
              <w:t>Grafikët 2</w:t>
            </w:r>
          </w:p>
        </w:tc>
        <w:tc>
          <w:tcPr>
            <w:tcW w:w="1530" w:type="dxa"/>
            <w:vAlign w:val="center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Funksionet e fuqisë së tretë dhe funksioni përpjesëtimor i zhdrejtë</w:t>
            </w:r>
          </w:p>
        </w:tc>
        <w:tc>
          <w:tcPr>
            <w:tcW w:w="1260" w:type="dxa"/>
            <w:vMerge w:val="restart"/>
          </w:tcPr>
          <w:p w:rsidR="00DF48E6" w:rsidRPr="001B748D" w:rsidRDefault="00D443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6</w:t>
            </w:r>
            <w:r w:rsidR="007D1475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% = 14 </w:t>
            </w:r>
            <w:r w:rsidR="00DF48E6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2790" w:type="dxa"/>
            <w:vMerge w:val="restart"/>
          </w:tcPr>
          <w:p w:rsidR="004126F5" w:rsidRPr="001B748D" w:rsidRDefault="004126F5" w:rsidP="00204594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dërton dhe interpreton gr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afikë të funksioneve të ndryshme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;</w:t>
            </w:r>
          </w:p>
          <w:p w:rsidR="004126F5" w:rsidRPr="001B748D" w:rsidRDefault="004126F5" w:rsidP="00204594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kicon grafikë të ndryshëm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,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duke përdorur zhvendosjet paralele dhe simetritë;</w:t>
            </w:r>
          </w:p>
          <w:p w:rsidR="004126F5" w:rsidRPr="001B748D" w:rsidRDefault="004126F5" w:rsidP="00204594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ërdor ekuacionin e rrethit me qendër në origjinën e koordinatave;</w:t>
            </w:r>
          </w:p>
          <w:p w:rsidR="00DF48E6" w:rsidRPr="001B748D" w:rsidRDefault="004126F5" w:rsidP="00204594">
            <w:pPr>
              <w:pStyle w:val="ListParagraph"/>
              <w:numPr>
                <w:ilvl w:val="0"/>
                <w:numId w:val="9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hkruan ekuacionin e tangjentes me rrethin;</w:t>
            </w:r>
          </w:p>
        </w:tc>
        <w:tc>
          <w:tcPr>
            <w:tcW w:w="1620" w:type="dxa"/>
          </w:tcPr>
          <w:p w:rsidR="00DF48E6" w:rsidRPr="001B748D" w:rsidRDefault="00335019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4/b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3E1802" w:rsidRPr="001B748D">
              <w:rPr>
                <w:rFonts w:ascii="Times New Roman" w:eastAsia="Calibri" w:hAnsi="Times New Roman" w:cs="Times New Roman"/>
                <w:sz w:val="24"/>
                <w:szCs w:val="24"/>
                <w:lang w:val="sq-AL"/>
              </w:rPr>
              <w:t>2 pikë</w:t>
            </w:r>
          </w:p>
        </w:tc>
        <w:tc>
          <w:tcPr>
            <w:tcW w:w="1440" w:type="dxa"/>
          </w:tcPr>
          <w:p w:rsidR="00DF48E6" w:rsidRPr="001B748D" w:rsidRDefault="003E180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4/a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eastAsia="Calibri" w:hAnsi="Times New Roman" w:cs="Times New Roman"/>
                <w:sz w:val="24"/>
                <w:szCs w:val="24"/>
                <w:lang w:val="sq-AL"/>
              </w:rPr>
              <w:t>3 pikë</w:t>
            </w:r>
          </w:p>
        </w:tc>
        <w:tc>
          <w:tcPr>
            <w:tcW w:w="1620" w:type="dxa"/>
          </w:tcPr>
          <w:p w:rsidR="00DF48E6" w:rsidRPr="001B748D" w:rsidRDefault="00591CB0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4/c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4273A5" w:rsidRPr="001B748D">
              <w:rPr>
                <w:rFonts w:ascii="Times New Roman" w:eastAsia="Calibri" w:hAnsi="Times New Roman" w:cs="Times New Roman"/>
                <w:sz w:val="24"/>
                <w:szCs w:val="24"/>
                <w:lang w:val="sq-AL"/>
              </w:rPr>
              <w:t>1</w:t>
            </w:r>
            <w:r w:rsidRPr="001B748D">
              <w:rPr>
                <w:rFonts w:ascii="Times New Roman" w:eastAsia="Calibri" w:hAnsi="Times New Roman" w:cs="Times New Roman"/>
                <w:sz w:val="24"/>
                <w:szCs w:val="24"/>
                <w:lang w:val="sq-AL"/>
              </w:rPr>
              <w:t xml:space="preserve"> pikë</w:t>
            </w:r>
          </w:p>
        </w:tc>
      </w:tr>
      <w:tr w:rsidR="00DF48E6" w:rsidRPr="001B748D" w:rsidTr="00BB6E12">
        <w:trPr>
          <w:cantSplit/>
          <w:trHeight w:val="318"/>
        </w:trPr>
        <w:tc>
          <w:tcPr>
            <w:tcW w:w="738" w:type="dxa"/>
            <w:vMerge/>
            <w:textDirection w:val="btLr"/>
          </w:tcPr>
          <w:p w:rsidR="00DF48E6" w:rsidRPr="001B748D" w:rsidRDefault="00DF48E6" w:rsidP="00204594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Funksionet eksponenciale dhe trigonometrike </w:t>
            </w:r>
          </w:p>
        </w:tc>
        <w:tc>
          <w:tcPr>
            <w:tcW w:w="126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79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846948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7/a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 pikë</w:t>
            </w:r>
          </w:p>
        </w:tc>
        <w:tc>
          <w:tcPr>
            <w:tcW w:w="1440" w:type="dxa"/>
          </w:tcPr>
          <w:p w:rsidR="00DF48E6" w:rsidRPr="001B748D" w:rsidRDefault="00846948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7/b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 pikë</w:t>
            </w:r>
          </w:p>
        </w:tc>
        <w:tc>
          <w:tcPr>
            <w:tcW w:w="162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DF48E6" w:rsidRPr="001B748D" w:rsidTr="00BB6E12">
        <w:trPr>
          <w:cantSplit/>
          <w:trHeight w:val="318"/>
        </w:trPr>
        <w:tc>
          <w:tcPr>
            <w:tcW w:w="738" w:type="dxa"/>
            <w:vMerge/>
            <w:textDirection w:val="btLr"/>
          </w:tcPr>
          <w:p w:rsidR="00DF48E6" w:rsidRPr="001B748D" w:rsidRDefault="00DF48E6" w:rsidP="00204594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Grafikë nga jeta reale</w:t>
            </w:r>
          </w:p>
        </w:tc>
        <w:tc>
          <w:tcPr>
            <w:tcW w:w="126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79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F1220F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8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4273A5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pikë</w:t>
            </w:r>
          </w:p>
        </w:tc>
      </w:tr>
      <w:tr w:rsidR="00DF48E6" w:rsidRPr="001B748D" w:rsidTr="00BB6E12">
        <w:trPr>
          <w:cantSplit/>
          <w:trHeight w:val="318"/>
        </w:trPr>
        <w:tc>
          <w:tcPr>
            <w:tcW w:w="738" w:type="dxa"/>
            <w:vMerge/>
            <w:textDirection w:val="btLr"/>
          </w:tcPr>
          <w:p w:rsidR="00DF48E6" w:rsidRPr="001B748D" w:rsidRDefault="00DF48E6" w:rsidP="00204594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Koefi</w:t>
            </w:r>
            <w:r w:rsidR="00204594"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cienti këndor dhe syprinat e ku</w:t>
            </w: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fizuara nga grafikët </w:t>
            </w:r>
            <w:r w:rsidR="00204594"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 </w:t>
            </w:r>
          </w:p>
        </w:tc>
        <w:tc>
          <w:tcPr>
            <w:tcW w:w="126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79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877333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5/b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 pikë</w:t>
            </w:r>
          </w:p>
        </w:tc>
        <w:tc>
          <w:tcPr>
            <w:tcW w:w="144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DF48E6" w:rsidRPr="001B748D" w:rsidTr="00BB6E12">
        <w:trPr>
          <w:cantSplit/>
          <w:trHeight w:val="318"/>
        </w:trPr>
        <w:tc>
          <w:tcPr>
            <w:tcW w:w="738" w:type="dxa"/>
            <w:vMerge/>
            <w:textDirection w:val="btLr"/>
          </w:tcPr>
          <w:p w:rsidR="00DF48E6" w:rsidRPr="001B748D" w:rsidRDefault="00DF48E6" w:rsidP="00204594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Ekuacioni i rrethit</w:t>
            </w:r>
          </w:p>
        </w:tc>
        <w:tc>
          <w:tcPr>
            <w:tcW w:w="126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79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4041B5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5/a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 pikë</w:t>
            </w:r>
          </w:p>
        </w:tc>
        <w:tc>
          <w:tcPr>
            <w:tcW w:w="1440" w:type="dxa"/>
          </w:tcPr>
          <w:p w:rsidR="00DF48E6" w:rsidRPr="001B748D" w:rsidRDefault="00877333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5/c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162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DF48E6" w:rsidRPr="001B748D" w:rsidTr="00BB6E12">
        <w:trPr>
          <w:cantSplit/>
          <w:trHeight w:val="92"/>
        </w:trPr>
        <w:tc>
          <w:tcPr>
            <w:tcW w:w="738" w:type="dxa"/>
            <w:vMerge w:val="restart"/>
            <w:textDirection w:val="btLr"/>
          </w:tcPr>
          <w:p w:rsidR="00DF48E6" w:rsidRPr="001B748D" w:rsidRDefault="00DF48E6" w:rsidP="00204594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sq-AL"/>
              </w:rPr>
              <w:t>Teorema e Pitagorës, trigonometria dhe vektorët</w:t>
            </w:r>
          </w:p>
        </w:tc>
        <w:tc>
          <w:tcPr>
            <w:tcW w:w="1530" w:type="dxa"/>
            <w:vAlign w:val="center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Teorema e Pitagorës dhe e Euklidit </w:t>
            </w:r>
          </w:p>
        </w:tc>
        <w:tc>
          <w:tcPr>
            <w:tcW w:w="1260" w:type="dxa"/>
            <w:vMerge w:val="restart"/>
          </w:tcPr>
          <w:p w:rsidR="00DF48E6" w:rsidRPr="001B748D" w:rsidRDefault="007D1475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47</w:t>
            </w:r>
            <w:r w:rsidR="00DF48E6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% = 1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9 </w:t>
            </w:r>
            <w:r w:rsidR="00DF48E6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pikë</w:t>
            </w:r>
          </w:p>
        </w:tc>
        <w:tc>
          <w:tcPr>
            <w:tcW w:w="2790" w:type="dxa"/>
            <w:vMerge w:val="restart"/>
          </w:tcPr>
          <w:p w:rsidR="00044BA4" w:rsidRPr="001B748D" w:rsidRDefault="00044BA4" w:rsidP="00204594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zbaton teoremën e Pitagorës për të gjetur gjatësinë e një brinje në një trekëndësh kënddrejtë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;</w:t>
            </w:r>
          </w:p>
          <w:p w:rsidR="00044BA4" w:rsidRPr="001B748D" w:rsidRDefault="00044BA4" w:rsidP="00204594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njehson vlerat e sakta të raporteve trigonometrike sin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α, cos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α dhe tg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α për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lastRenderedPageBreak/>
              <w:t>këndet 0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q-AL"/>
              </w:rPr>
              <w:t>0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, 30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q-AL"/>
              </w:rPr>
              <w:t>0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, 45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q-AL"/>
              </w:rPr>
              <w:t>0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, 60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q-AL"/>
              </w:rPr>
              <w:t>0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, dhe 90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q-AL"/>
              </w:rPr>
              <w:t>0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;</w:t>
            </w:r>
          </w:p>
          <w:p w:rsidR="00044BA4" w:rsidRPr="001B748D" w:rsidRDefault="00044BA4" w:rsidP="00204594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zbaton teoremat e sinusit dhe kosinusit në trekëndëshin e 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çfarëdoshëm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, për të gjetur gjatësi dhe kënde të panjohura;</w:t>
            </w:r>
          </w:p>
          <w:p w:rsidR="00044BA4" w:rsidRPr="001B748D" w:rsidRDefault="00044BA4" w:rsidP="00204594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zbaton formulën </w:t>
            </w:r>
            <w:r w:rsidRPr="001B748D">
              <w:rPr>
                <w:rFonts w:ascii="Times New Roman" w:hAnsi="Times New Roman" w:cs="Times New Roman"/>
                <w:position w:val="-20"/>
                <w:sz w:val="24"/>
                <w:szCs w:val="24"/>
                <w:lang w:val="sq-AL"/>
              </w:rPr>
              <w:object w:dxaOrig="1060" w:dyaOrig="499">
                <v:shape id="_x0000_i1049" type="#_x0000_t75" style="width:53.25pt;height:24.75pt" o:ole="">
                  <v:imagedata r:id="rId9" o:title=""/>
                </v:shape>
                <o:OLEObject Type="Embed" ProgID="Equation.DSMT4" ShapeID="_x0000_i1049" DrawAspect="Content" ObjectID="_1751202351" r:id="rId10"/>
              </w:objec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në trekëndëshin e çfar</w:t>
            </w:r>
            <w:r w:rsidR="00F6034C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doshëm, për të njeh</w:t>
            </w:r>
            <w:r w:rsidR="00F6034C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suar syprinën, brinjët ose kënde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t në një trekëndësh çfar</w:t>
            </w:r>
            <w:r w:rsidR="00F6034C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do;</w:t>
            </w:r>
            <w:r w:rsidR="00F6034C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</w:p>
          <w:p w:rsidR="00DF48E6" w:rsidRPr="001B748D" w:rsidRDefault="00044BA4" w:rsidP="00204594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zbaton mbledhjen dhe zbritjen e vektorëve</w:t>
            </w:r>
            <w:r w:rsidR="00F6034C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,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si dhe shumëzimin e vektorit me një numër;</w:t>
            </w:r>
          </w:p>
        </w:tc>
        <w:tc>
          <w:tcPr>
            <w:tcW w:w="1620" w:type="dxa"/>
          </w:tcPr>
          <w:p w:rsidR="00DF48E6" w:rsidRPr="001B748D" w:rsidRDefault="00AE580C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lastRenderedPageBreak/>
              <w:t>6/a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D30FD8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pikë</w:t>
            </w:r>
            <w:r w:rsidR="00AB0405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366531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1/</w:t>
            </w:r>
            <w:r w:rsidR="009A1451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b</w:t>
            </w:r>
            <w:r w:rsidR="00366531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AB0405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="00366531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pikë</w:t>
            </w:r>
          </w:p>
        </w:tc>
        <w:tc>
          <w:tcPr>
            <w:tcW w:w="1440" w:type="dxa"/>
          </w:tcPr>
          <w:p w:rsidR="00DF48E6" w:rsidRPr="001B748D" w:rsidRDefault="000906A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6</w:t>
            </w:r>
            <w:r w:rsidR="00AE580C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/b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AE580C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pikë</w:t>
            </w:r>
          </w:p>
          <w:p w:rsidR="003D7187" w:rsidRPr="001B748D" w:rsidRDefault="009A1451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1/a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D86211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pikë</w:t>
            </w:r>
          </w:p>
        </w:tc>
        <w:tc>
          <w:tcPr>
            <w:tcW w:w="162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0906A2" w:rsidRPr="001B748D" w:rsidTr="00BB6E12">
        <w:trPr>
          <w:cantSplit/>
          <w:trHeight w:val="90"/>
        </w:trPr>
        <w:tc>
          <w:tcPr>
            <w:tcW w:w="738" w:type="dxa"/>
            <w:vMerge/>
            <w:textDirection w:val="btLr"/>
          </w:tcPr>
          <w:p w:rsidR="000906A2" w:rsidRPr="001B748D" w:rsidRDefault="000906A2" w:rsidP="00204594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0906A2" w:rsidRPr="001B748D" w:rsidRDefault="000906A2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>Trigonometri 1</w:t>
            </w:r>
          </w:p>
        </w:tc>
        <w:tc>
          <w:tcPr>
            <w:tcW w:w="1260" w:type="dxa"/>
            <w:vMerge/>
          </w:tcPr>
          <w:p w:rsidR="000906A2" w:rsidRPr="001B748D" w:rsidRDefault="000906A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790" w:type="dxa"/>
            <w:vMerge/>
          </w:tcPr>
          <w:p w:rsidR="000906A2" w:rsidRPr="001B748D" w:rsidRDefault="000906A2" w:rsidP="00204594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  <w:vMerge w:val="restart"/>
          </w:tcPr>
          <w:p w:rsidR="000906A2" w:rsidRPr="001B748D" w:rsidRDefault="00B30A2A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1/c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313325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 pik</w:t>
            </w:r>
            <w:r w:rsidR="00AE580C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ë</w:t>
            </w:r>
          </w:p>
          <w:p w:rsidR="00A24C27" w:rsidRPr="001B748D" w:rsidRDefault="00A24C27" w:rsidP="00204594">
            <w:pPr>
              <w:rPr>
                <w:rFonts w:ascii="Times New Roman" w:eastAsia="Calibri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2/a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Pr="001B748D">
              <w:rPr>
                <w:rFonts w:ascii="Times New Roman" w:eastAsia="Calibri" w:hAnsi="Times New Roman" w:cs="Times New Roman"/>
                <w:sz w:val="24"/>
                <w:szCs w:val="24"/>
                <w:lang w:val="sq-AL"/>
              </w:rPr>
              <w:t xml:space="preserve"> pikë</w:t>
            </w:r>
          </w:p>
          <w:p w:rsidR="00A24C27" w:rsidRPr="001B748D" w:rsidRDefault="00A24C27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eastAsia="Calibri" w:hAnsi="Times New Roman" w:cs="Times New Roman"/>
                <w:sz w:val="24"/>
                <w:szCs w:val="24"/>
                <w:lang w:val="sq-AL"/>
              </w:rPr>
              <w:t xml:space="preserve">12/b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Pr="001B748D">
              <w:rPr>
                <w:rFonts w:ascii="Times New Roman" w:eastAsia="Calibri" w:hAnsi="Times New Roman" w:cs="Times New Roman"/>
                <w:sz w:val="24"/>
                <w:szCs w:val="24"/>
                <w:lang w:val="sq-AL"/>
              </w:rPr>
              <w:t xml:space="preserve"> pikë</w:t>
            </w:r>
          </w:p>
        </w:tc>
        <w:tc>
          <w:tcPr>
            <w:tcW w:w="1440" w:type="dxa"/>
            <w:vMerge w:val="restart"/>
          </w:tcPr>
          <w:p w:rsidR="000906A2" w:rsidRPr="001B748D" w:rsidRDefault="000906A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  <w:vMerge w:val="restart"/>
          </w:tcPr>
          <w:p w:rsidR="000906A2" w:rsidRPr="001B748D" w:rsidRDefault="00FF1CC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9/</w:t>
            </w:r>
            <w:r w:rsidR="0083797C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a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="0083797C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pikë</w:t>
            </w:r>
          </w:p>
        </w:tc>
      </w:tr>
      <w:tr w:rsidR="000906A2" w:rsidRPr="001B748D" w:rsidTr="00BB6E12">
        <w:trPr>
          <w:cantSplit/>
          <w:trHeight w:val="90"/>
        </w:trPr>
        <w:tc>
          <w:tcPr>
            <w:tcW w:w="738" w:type="dxa"/>
            <w:vMerge/>
            <w:textDirection w:val="btLr"/>
          </w:tcPr>
          <w:p w:rsidR="000906A2" w:rsidRPr="001B748D" w:rsidRDefault="000906A2" w:rsidP="00204594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0906A2" w:rsidRPr="001B748D" w:rsidRDefault="000906A2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Trigonometri 2 </w:t>
            </w:r>
          </w:p>
        </w:tc>
        <w:tc>
          <w:tcPr>
            <w:tcW w:w="1260" w:type="dxa"/>
            <w:vMerge/>
          </w:tcPr>
          <w:p w:rsidR="000906A2" w:rsidRPr="001B748D" w:rsidRDefault="000906A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790" w:type="dxa"/>
            <w:vMerge/>
          </w:tcPr>
          <w:p w:rsidR="000906A2" w:rsidRPr="001B748D" w:rsidRDefault="000906A2" w:rsidP="00204594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  <w:vMerge/>
          </w:tcPr>
          <w:p w:rsidR="000906A2" w:rsidRPr="001B748D" w:rsidRDefault="000906A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  <w:vMerge/>
          </w:tcPr>
          <w:p w:rsidR="000906A2" w:rsidRPr="001B748D" w:rsidRDefault="000906A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  <w:vMerge/>
          </w:tcPr>
          <w:p w:rsidR="000906A2" w:rsidRPr="001B748D" w:rsidRDefault="000906A2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DF48E6" w:rsidRPr="001B748D" w:rsidTr="00BB6E12">
        <w:trPr>
          <w:cantSplit/>
          <w:trHeight w:val="90"/>
        </w:trPr>
        <w:tc>
          <w:tcPr>
            <w:tcW w:w="738" w:type="dxa"/>
            <w:vMerge/>
            <w:textDirection w:val="btLr"/>
          </w:tcPr>
          <w:p w:rsidR="00DF48E6" w:rsidRPr="001B748D" w:rsidRDefault="00DF48E6" w:rsidP="00204594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Problema me trekëndësha </w:t>
            </w:r>
          </w:p>
        </w:tc>
        <w:tc>
          <w:tcPr>
            <w:tcW w:w="126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790" w:type="dxa"/>
            <w:vMerge/>
          </w:tcPr>
          <w:p w:rsidR="00DF48E6" w:rsidRPr="001B748D" w:rsidRDefault="00DF48E6" w:rsidP="00204594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440" w:type="dxa"/>
          </w:tcPr>
          <w:p w:rsidR="00DF48E6" w:rsidRPr="001B748D" w:rsidRDefault="00C559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9/b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2 pikë</w:t>
            </w:r>
          </w:p>
        </w:tc>
        <w:tc>
          <w:tcPr>
            <w:tcW w:w="162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</w:tr>
      <w:tr w:rsidR="00DF48E6" w:rsidRPr="001B748D" w:rsidTr="00BB6E12">
        <w:trPr>
          <w:cantSplit/>
          <w:trHeight w:val="90"/>
        </w:trPr>
        <w:tc>
          <w:tcPr>
            <w:tcW w:w="738" w:type="dxa"/>
            <w:vMerge/>
            <w:textDirection w:val="btLr"/>
          </w:tcPr>
          <w:p w:rsidR="00DF48E6" w:rsidRPr="001B748D" w:rsidRDefault="00DF48E6" w:rsidP="00204594">
            <w:pPr>
              <w:ind w:left="113" w:right="113"/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</w:p>
        </w:tc>
        <w:tc>
          <w:tcPr>
            <w:tcW w:w="1530" w:type="dxa"/>
            <w:vAlign w:val="center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color w:val="000000"/>
                <w:sz w:val="24"/>
                <w:szCs w:val="24"/>
                <w:lang w:val="sq-AL"/>
              </w:rPr>
              <w:t xml:space="preserve">Vektorët </w:t>
            </w:r>
          </w:p>
        </w:tc>
        <w:tc>
          <w:tcPr>
            <w:tcW w:w="1260" w:type="dxa"/>
            <w:vMerge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2790" w:type="dxa"/>
            <w:vMerge/>
          </w:tcPr>
          <w:p w:rsidR="00DF48E6" w:rsidRPr="001B748D" w:rsidRDefault="00DF48E6" w:rsidP="00204594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C06514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  <w:t xml:space="preserve">10/a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 pikë</w:t>
            </w:r>
          </w:p>
          <w:p w:rsidR="00C06514" w:rsidRPr="001B748D" w:rsidRDefault="007700B9" w:rsidP="00204594">
            <w:pPr>
              <w:rPr>
                <w:rFonts w:ascii="Times New Roman" w:hAnsi="Times New Roman" w:cs="Times New Roman"/>
                <w:b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10/b </w:t>
            </w:r>
            <w:r w:rsidR="00C0651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 pikë</w:t>
            </w:r>
          </w:p>
        </w:tc>
        <w:tc>
          <w:tcPr>
            <w:tcW w:w="1440" w:type="dxa"/>
          </w:tcPr>
          <w:p w:rsidR="00DF48E6" w:rsidRPr="001B748D" w:rsidRDefault="00DF48E6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</w:p>
        </w:tc>
        <w:tc>
          <w:tcPr>
            <w:tcW w:w="1620" w:type="dxa"/>
          </w:tcPr>
          <w:p w:rsidR="00DF48E6" w:rsidRPr="001B748D" w:rsidRDefault="0083797C" w:rsidP="00204594">
            <w:pPr>
              <w:rPr>
                <w:rFonts w:ascii="Times New Roman" w:hAnsi="Times New Roman" w:cs="Times New Roman"/>
                <w:sz w:val="24"/>
                <w:szCs w:val="24"/>
                <w:lang w:val="sq-AL"/>
              </w:rPr>
            </w:pP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10/c</w:t>
            </w:r>
            <w:r w:rsidR="00204594"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 xml:space="preserve"> </w:t>
            </w:r>
            <w:r w:rsidRPr="001B748D">
              <w:rPr>
                <w:rFonts w:ascii="Times New Roman" w:hAnsi="Times New Roman" w:cs="Times New Roman"/>
                <w:sz w:val="24"/>
                <w:szCs w:val="24"/>
                <w:lang w:val="sq-AL"/>
              </w:rPr>
              <w:t>3 pikë</w:t>
            </w:r>
          </w:p>
        </w:tc>
      </w:tr>
    </w:tbl>
    <w:p w:rsidR="00A110F6" w:rsidRPr="001B748D" w:rsidRDefault="00204594" w:rsidP="00204594">
      <w:pPr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</w:p>
    <w:p w:rsidR="00604C6B" w:rsidRPr="001B748D" w:rsidRDefault="00604C6B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4C6B" w:rsidRPr="001B748D" w:rsidRDefault="00604C6B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4C6B" w:rsidRPr="001B748D" w:rsidRDefault="00604C6B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4C6B" w:rsidRPr="001B748D" w:rsidRDefault="00604C6B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4C6B" w:rsidRPr="001B748D" w:rsidRDefault="00604C6B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4C6B" w:rsidRPr="001B748D" w:rsidRDefault="00604C6B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4C6B" w:rsidRPr="001B748D" w:rsidRDefault="00604C6B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F6034C" w:rsidRPr="001B748D" w:rsidRDefault="00F6034C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F6034C" w:rsidRPr="001B748D" w:rsidRDefault="00F6034C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F6034C" w:rsidRPr="001B748D" w:rsidRDefault="00F6034C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F6034C" w:rsidRPr="001B748D" w:rsidRDefault="00F6034C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F6034C" w:rsidRPr="001B748D" w:rsidRDefault="00F6034C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F6034C" w:rsidRPr="001B748D" w:rsidRDefault="00F6034C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F6034C" w:rsidRPr="001B748D" w:rsidRDefault="00F6034C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F6034C" w:rsidRPr="001B748D" w:rsidRDefault="00F6034C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604C6B" w:rsidRDefault="00604C6B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BB6E12" w:rsidRDefault="00BB6E12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BB6E12" w:rsidRDefault="00BB6E12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BB6E12" w:rsidRDefault="00BB6E12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BB6E12" w:rsidRPr="001B748D" w:rsidRDefault="00BB6E12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  <w:bookmarkStart w:id="0" w:name="_GoBack"/>
      <w:bookmarkEnd w:id="0"/>
    </w:p>
    <w:p w:rsidR="00604C6B" w:rsidRPr="001B748D" w:rsidRDefault="00604C6B" w:rsidP="00204594">
      <w:pPr>
        <w:pStyle w:val="ListParagraph"/>
        <w:ind w:left="2880" w:firstLine="720"/>
        <w:rPr>
          <w:rFonts w:ascii="Times New Roman" w:hAnsi="Times New Roman" w:cs="Times New Roman"/>
          <w:sz w:val="24"/>
          <w:szCs w:val="24"/>
          <w:lang w:val="sq-AL"/>
        </w:rPr>
      </w:pPr>
    </w:p>
    <w:p w:rsidR="00A110F6" w:rsidRPr="001B748D" w:rsidRDefault="00F6034C" w:rsidP="00204594">
      <w:pPr>
        <w:pStyle w:val="ListParagraph"/>
        <w:ind w:left="2880" w:firstLine="720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</w:t>
      </w:r>
      <w:r w:rsidR="00A110F6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Test përmbledhës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br/>
        <w:t xml:space="preserve">                K</w:t>
      </w:r>
      <w:r w:rsidR="00A110F6" w:rsidRPr="001B748D">
        <w:rPr>
          <w:rFonts w:ascii="Times New Roman" w:hAnsi="Times New Roman" w:cs="Times New Roman"/>
          <w:b/>
          <w:sz w:val="24"/>
          <w:szCs w:val="24"/>
          <w:lang w:val="sq-AL"/>
        </w:rPr>
        <w:t>ap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itulli</w:t>
      </w:r>
      <w:r w:rsidR="00A110F6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V</w:t>
      </w:r>
      <w:r w:rsidR="00A110F6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–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VII</w:t>
      </w:r>
    </w:p>
    <w:p w:rsidR="00F6034C" w:rsidRPr="001B748D" w:rsidRDefault="00A110F6" w:rsidP="00204594">
      <w:p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Klasa X</w:t>
      </w:r>
      <w:r w:rsidR="009F44A1" w:rsidRPr="001B748D">
        <w:rPr>
          <w:rFonts w:ascii="Times New Roman" w:hAnsi="Times New Roman" w:cs="Times New Roman"/>
          <w:b/>
          <w:sz w:val="24"/>
          <w:szCs w:val="24"/>
          <w:lang w:val="sq-AL"/>
        </w:rPr>
        <w:t>I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                                                                                                        Grupi A</w:t>
      </w:r>
      <w:r w:rsidR="00F6034C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</w:p>
    <w:p w:rsidR="00A110F6" w:rsidRPr="001B748D" w:rsidRDefault="00204594" w:rsidP="00204594">
      <w:p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A110F6" w:rsidRPr="001B748D">
        <w:rPr>
          <w:rFonts w:ascii="Times New Roman" w:hAnsi="Times New Roman" w:cs="Times New Roman"/>
          <w:b/>
          <w:sz w:val="24"/>
          <w:szCs w:val="24"/>
          <w:lang w:val="sq-AL"/>
        </w:rPr>
        <w:t>E</w:t>
      </w:r>
      <w:r w:rsidR="004D75D8" w:rsidRPr="001B748D">
        <w:rPr>
          <w:rFonts w:ascii="Times New Roman" w:hAnsi="Times New Roman" w:cs="Times New Roman"/>
          <w:b/>
          <w:sz w:val="24"/>
          <w:szCs w:val="24"/>
          <w:lang w:val="sq-AL"/>
        </w:rPr>
        <w:t>mri:________________________</w:t>
      </w:r>
    </w:p>
    <w:p w:rsidR="001906A0" w:rsidRPr="001B748D" w:rsidRDefault="000D5641" w:rsidP="00204594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Thjeshtoni shprehjet e mëposhtme.</w:t>
      </w:r>
    </w:p>
    <w:p w:rsidR="00E42991" w:rsidRPr="001B748D" w:rsidRDefault="002F6569" w:rsidP="00204594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position w:val="-30"/>
          <w:sz w:val="24"/>
          <w:szCs w:val="24"/>
          <w:lang w:val="sq-AL"/>
        </w:rPr>
        <w:object w:dxaOrig="700" w:dyaOrig="760">
          <v:shape id="_x0000_i1025" type="#_x0000_t75" style="width:35.25pt;height:38.25pt" o:ole="">
            <v:imagedata r:id="rId11" o:title=""/>
          </v:shape>
          <o:OLEObject Type="Embed" ProgID="Equation.DSMT4" ShapeID="_x0000_i1025" DrawAspect="Content" ObjectID="_1751202352" r:id="rId12"/>
        </w:object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1 pik</w:t>
      </w:r>
      <w:r w:rsidR="008875C5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</w:p>
    <w:p w:rsidR="00FC2C1A" w:rsidRPr="001B748D" w:rsidRDefault="00FC2C1A" w:rsidP="00204594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position w:val="-18"/>
          <w:sz w:val="24"/>
          <w:szCs w:val="24"/>
          <w:lang w:val="sq-AL"/>
        </w:rPr>
        <w:object w:dxaOrig="1480" w:dyaOrig="460">
          <v:shape id="_x0000_i1026" type="#_x0000_t75" style="width:74.25pt;height:23.25pt" o:ole="">
            <v:imagedata r:id="rId13" o:title=""/>
          </v:shape>
          <o:OLEObject Type="Embed" ProgID="Equation.DSMT4" ShapeID="_x0000_i1026" DrawAspect="Content" ObjectID="_1751202353" r:id="rId14"/>
        </w:object>
      </w:r>
      <w:r w:rsidR="00C45FE8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C45FE8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C45FE8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C45FE8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C45FE8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C45FE8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C45FE8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C45FE8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C45FE8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="00C45FE8" w:rsidRPr="001B748D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</w:p>
    <w:p w:rsidR="00C625AB" w:rsidRPr="001B748D" w:rsidRDefault="00E42991" w:rsidP="00204594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position w:val="-6"/>
          <w:sz w:val="24"/>
          <w:szCs w:val="24"/>
          <w:lang w:val="sq-AL"/>
        </w:rPr>
        <w:object w:dxaOrig="940" w:dyaOrig="460">
          <v:shape id="_x0000_i1027" type="#_x0000_t75" style="width:47.25pt;height:23.25pt" o:ole="">
            <v:imagedata r:id="rId15" o:title=""/>
          </v:shape>
          <o:OLEObject Type="Embed" ProgID="Equation.DSMT4" ShapeID="_x0000_i1027" DrawAspect="Content" ObjectID="_1751202354" r:id="rId16"/>
        </w:object>
      </w:r>
      <w:r w:rsidR="008875C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8875C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8875C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8875C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8875C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8875C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8875C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8875C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8875C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8875C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="0000130B" w:rsidRPr="001B748D">
        <w:rPr>
          <w:rFonts w:ascii="Times New Roman" w:hAnsi="Times New Roman" w:cs="Times New Roman"/>
          <w:b/>
          <w:sz w:val="24"/>
          <w:szCs w:val="24"/>
          <w:lang w:val="sq-AL"/>
        </w:rPr>
        <w:t>2</w:t>
      </w:r>
      <w:r w:rsidR="008875C5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081B10" w:rsidRPr="001B748D" w:rsidRDefault="00081B10" w:rsidP="00204594">
      <w:pPr>
        <w:pStyle w:val="ListParagraph"/>
        <w:ind w:left="810"/>
        <w:rPr>
          <w:rFonts w:ascii="Times New Roman" w:hAnsi="Times New Roman" w:cs="Times New Roman"/>
          <w:sz w:val="24"/>
          <w:szCs w:val="24"/>
          <w:lang w:val="sq-AL"/>
        </w:rPr>
      </w:pPr>
    </w:p>
    <w:p w:rsidR="009A6C9C" w:rsidRPr="001B748D" w:rsidRDefault="00DA7CAE" w:rsidP="00204594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Z</w:t>
      </w:r>
      <w:r w:rsidR="0000130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gjidhj</w:t>
      </w:r>
      <w:r w:rsidR="006B09B2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a</w:t>
      </w:r>
      <w:r w:rsidR="0000130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e sakt</w:t>
      </w:r>
      <w:r w:rsidR="0057654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ë</w:t>
      </w:r>
      <w:r w:rsidR="0000130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t</w:t>
      </w:r>
      <w:r w:rsidR="0057654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ë</w:t>
      </w:r>
      <w:r w:rsidR="0000130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</w:t>
      </w:r>
      <w:r w:rsidR="009A6C9C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ekuacioni</w:t>
      </w:r>
      <w:r w:rsidR="0000130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t</w:t>
      </w:r>
      <w:r w:rsidR="009A6C9C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: </w:t>
      </w:r>
      <w:r w:rsidR="009A6C9C" w:rsidRPr="001B748D">
        <w:rPr>
          <w:rFonts w:ascii="Times New Roman" w:hAnsi="Times New Roman" w:cs="Times New Roman"/>
          <w:b/>
          <w:position w:val="-18"/>
          <w:sz w:val="24"/>
          <w:szCs w:val="24"/>
          <w:lang w:val="sq-AL"/>
        </w:rPr>
        <w:object w:dxaOrig="1579" w:dyaOrig="480">
          <v:shape id="_x0000_i1028" type="#_x0000_t75" style="width:76.5pt;height:25.5pt" o:ole="">
            <v:imagedata r:id="rId17" o:title=""/>
          </v:shape>
          <o:OLEObject Type="Embed" ProgID="Equation.DSMT4" ShapeID="_x0000_i1028" DrawAspect="Content" ObjectID="_1751202355" r:id="rId18"/>
        </w:object>
      </w:r>
      <w:r w:rsidR="00F6034C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</w:t>
      </w:r>
      <w:r w:rsidR="0057654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ë</w:t>
      </w:r>
      <w:r w:rsidR="006B09B2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sht</w:t>
      </w:r>
      <w:r w:rsidR="0057654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ë</w:t>
      </w:r>
      <w:r w:rsidR="006B09B2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:</w:t>
      </w:r>
      <w:r w:rsidR="006B09B2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ab/>
      </w:r>
      <w:r w:rsidR="00F6034C"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  <w:t xml:space="preserve"> </w:t>
      </w:r>
      <w:r w:rsidR="00B61EF1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1</w:t>
      </w:r>
      <w:r w:rsidR="009A6C9C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pikë</w:t>
      </w:r>
    </w:p>
    <w:p w:rsidR="006B09B2" w:rsidRPr="001B748D" w:rsidRDefault="007D2045" w:rsidP="0020459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sq-AL"/>
        </w:rPr>
      </w:pPr>
      <w:r w:rsidRPr="001B748D">
        <w:rPr>
          <w:rFonts w:ascii="Times New Roman" w:eastAsia="Calibri" w:hAnsi="Times New Roman" w:cs="Times New Roman"/>
          <w:position w:val="-6"/>
          <w:sz w:val="24"/>
          <w:szCs w:val="24"/>
          <w:lang w:val="sq-AL"/>
        </w:rPr>
        <w:object w:dxaOrig="580" w:dyaOrig="320">
          <v:shape id="_x0000_i1029" type="#_x0000_t75" style="width:29.25pt;height:15.75pt" o:ole="">
            <v:imagedata r:id="rId19" o:title=""/>
          </v:shape>
          <o:OLEObject Type="Embed" ProgID="Equation.DSMT4" ShapeID="_x0000_i1029" DrawAspect="Content" ObjectID="_1751202356" r:id="rId20"/>
        </w:object>
      </w:r>
    </w:p>
    <w:p w:rsidR="00D60712" w:rsidRPr="001B748D" w:rsidRDefault="00D60712" w:rsidP="0020459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sq-AL"/>
        </w:rPr>
      </w:pPr>
      <w:r w:rsidRPr="001B748D">
        <w:rPr>
          <w:rFonts w:ascii="Times New Roman" w:eastAsia="Calibri" w:hAnsi="Times New Roman" w:cs="Times New Roman"/>
          <w:position w:val="-6"/>
          <w:sz w:val="24"/>
          <w:szCs w:val="24"/>
          <w:lang w:val="sq-AL"/>
        </w:rPr>
        <w:object w:dxaOrig="460" w:dyaOrig="320">
          <v:shape id="_x0000_i1030" type="#_x0000_t75" style="width:23.25pt;height:15.75pt" o:ole="">
            <v:imagedata r:id="rId21" o:title=""/>
          </v:shape>
          <o:OLEObject Type="Embed" ProgID="Equation.DSMT4" ShapeID="_x0000_i1030" DrawAspect="Content" ObjectID="_1751202357" r:id="rId22"/>
        </w:object>
      </w:r>
    </w:p>
    <w:p w:rsidR="00D60712" w:rsidRPr="001B748D" w:rsidRDefault="00D60712" w:rsidP="0020459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sq-AL"/>
        </w:rPr>
      </w:pPr>
      <w:r w:rsidRPr="001B748D">
        <w:rPr>
          <w:rFonts w:ascii="Times New Roman" w:eastAsia="Calibri" w:hAnsi="Times New Roman" w:cs="Times New Roman"/>
          <w:position w:val="-6"/>
          <w:sz w:val="24"/>
          <w:szCs w:val="24"/>
          <w:lang w:val="sq-AL"/>
        </w:rPr>
        <w:object w:dxaOrig="740" w:dyaOrig="320">
          <v:shape id="_x0000_i1031" type="#_x0000_t75" style="width:36.75pt;height:15.75pt" o:ole="">
            <v:imagedata r:id="rId23" o:title=""/>
          </v:shape>
          <o:OLEObject Type="Embed" ProgID="Equation.DSMT4" ShapeID="_x0000_i1031" DrawAspect="Content" ObjectID="_1751202358" r:id="rId24"/>
        </w:object>
      </w:r>
    </w:p>
    <w:p w:rsidR="00D60712" w:rsidRPr="001B748D" w:rsidRDefault="00753AFA" w:rsidP="0020459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sq-AL"/>
        </w:rPr>
      </w:pPr>
      <w:r w:rsidRPr="001B748D">
        <w:rPr>
          <w:rFonts w:ascii="Times New Roman" w:eastAsia="Calibri" w:hAnsi="Times New Roman" w:cs="Times New Roman"/>
          <w:position w:val="-6"/>
          <w:sz w:val="24"/>
          <w:szCs w:val="24"/>
          <w:lang w:val="sq-AL"/>
        </w:rPr>
        <w:object w:dxaOrig="900" w:dyaOrig="320">
          <v:shape id="_x0000_i1032" type="#_x0000_t75" style="width:45pt;height:15.75pt" o:ole="">
            <v:imagedata r:id="rId25" o:title=""/>
          </v:shape>
          <o:OLEObject Type="Embed" ProgID="Equation.DSMT4" ShapeID="_x0000_i1032" DrawAspect="Content" ObjectID="_1751202359" r:id="rId26"/>
        </w:object>
      </w:r>
    </w:p>
    <w:p w:rsidR="0000130B" w:rsidRPr="001B748D" w:rsidRDefault="0000130B" w:rsidP="00204594">
      <w:pPr>
        <w:pStyle w:val="ListParagraph"/>
        <w:spacing w:after="0" w:line="240" w:lineRule="auto"/>
        <w:ind w:left="450"/>
        <w:rPr>
          <w:rFonts w:ascii="Times New Roman" w:eastAsia="Calibri" w:hAnsi="Times New Roman" w:cs="Times New Roman"/>
          <w:sz w:val="24"/>
          <w:szCs w:val="24"/>
          <w:lang w:val="sq-AL"/>
        </w:rPr>
      </w:pPr>
    </w:p>
    <w:p w:rsidR="00F6034C" w:rsidRPr="001B748D" w:rsidRDefault="00452074" w:rsidP="00F6034C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 xml:space="preserve">Shkruani përafrimet e mëposhtme në </w:t>
      </w:r>
      <w:r w:rsidR="00C6778A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shkrimin standard.</w:t>
      </w:r>
    </w:p>
    <w:p w:rsidR="00DC6073" w:rsidRPr="001B748D" w:rsidRDefault="00DC6073" w:rsidP="00204594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Largesa mesatare Tokë-Diell </w:t>
      </w:r>
      <w:r w:rsidR="0057654B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ë</w:t>
      </w: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sht</w:t>
      </w:r>
      <w:r w:rsidR="0057654B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ë</w:t>
      </w: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="00C6778A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149 600 000 km</w:t>
      </w:r>
      <w:r w:rsidR="00F6034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.</w:t>
      </w:r>
      <w:r w:rsidR="00F6034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F6034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F6034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F6034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  <w:t xml:space="preserve"> 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1 pikë</w:t>
      </w:r>
    </w:p>
    <w:p w:rsidR="00DC6073" w:rsidRPr="001B748D" w:rsidRDefault="00790F45" w:rsidP="00204594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30 g</w:t>
      </w:r>
      <w:r w:rsidR="00204594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n</w:t>
      </w:r>
      <w:r w:rsidR="0057654B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ë</w:t>
      </w:r>
      <w:r w:rsidR="00F6034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kg</w:t>
      </w:r>
      <w:r w:rsidR="00E023F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E023F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E023F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E023F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E023F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F6034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            </w:t>
      </w:r>
      <w:r w:rsidR="00E023FC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1 pikë</w:t>
      </w:r>
    </w:p>
    <w:p w:rsidR="00E023FC" w:rsidRPr="001B748D" w:rsidRDefault="00E023FC" w:rsidP="00204594">
      <w:pPr>
        <w:pStyle w:val="ListParagraph"/>
        <w:ind w:left="810"/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</w:pPr>
    </w:p>
    <w:p w:rsidR="00103F06" w:rsidRPr="001B748D" w:rsidRDefault="00103F06" w:rsidP="00204594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sq-AL"/>
        </w:rPr>
      </w:pPr>
    </w:p>
    <w:p w:rsidR="00103F06" w:rsidRPr="001B748D" w:rsidRDefault="00103F06" w:rsidP="00204594">
      <w:pPr>
        <w:pStyle w:val="ListParagraph"/>
        <w:numPr>
          <w:ilvl w:val="0"/>
          <w:numId w:val="24"/>
        </w:num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Skiconi grafikun e</w:t>
      </w:r>
      <w:r w:rsidR="00204594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funksionit </w:t>
      </w:r>
      <w:r w:rsidRPr="001B748D">
        <w:rPr>
          <w:rFonts w:ascii="Times New Roman" w:hAnsi="Times New Roman" w:cs="Times New Roman"/>
          <w:b/>
          <w:position w:val="-10"/>
          <w:sz w:val="24"/>
          <w:szCs w:val="24"/>
          <w:lang w:val="sq-AL"/>
        </w:rPr>
        <w:object w:dxaOrig="1900" w:dyaOrig="360">
          <v:shape id="_x0000_i1033" type="#_x0000_t75" style="width:95.25pt;height:17.25pt" o:ole="">
            <v:imagedata r:id="rId27" o:title=""/>
          </v:shape>
          <o:OLEObject Type="Embed" ProgID="Equation.DSMT4" ShapeID="_x0000_i1033" DrawAspect="Content" ObjectID="_1751202360" r:id="rId28"/>
        </w:object>
      </w:r>
      <w:r w:rsidRPr="001B748D">
        <w:rPr>
          <w:rFonts w:ascii="Times New Roman" w:eastAsia="Calibri" w:hAnsi="Times New Roman" w:cs="Times New Roman"/>
          <w:b/>
          <w:position w:val="-10"/>
          <w:sz w:val="24"/>
          <w:szCs w:val="24"/>
          <w:lang w:val="sq-AL"/>
        </w:rPr>
        <w:t xml:space="preserve"> 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për </w:t>
      </w:r>
      <w:r w:rsidRPr="001B748D">
        <w:rPr>
          <w:rFonts w:ascii="Times New Roman" w:eastAsia="Calibri" w:hAnsi="Times New Roman" w:cs="Times New Roman"/>
          <w:b/>
          <w:position w:val="-6"/>
          <w:sz w:val="24"/>
          <w:szCs w:val="24"/>
          <w:lang w:val="sq-AL"/>
        </w:rPr>
        <w:object w:dxaOrig="1020" w:dyaOrig="279">
          <v:shape id="_x0000_i1034" type="#_x0000_t75" style="width:48.75pt;height:15pt" o:ole="">
            <v:imagedata r:id="rId29" o:title=""/>
          </v:shape>
          <o:OLEObject Type="Embed" ProgID="Equation.DSMT4" ShapeID="_x0000_i1034" DrawAspect="Content" ObjectID="_1751202361" r:id="rId30"/>
        </w:objec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.</w:t>
      </w:r>
      <w:r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 xml:space="preserve"> </w:t>
      </w:r>
      <w:r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3 pikë</w:t>
      </w:r>
    </w:p>
    <w:p w:rsidR="00F6034C" w:rsidRPr="001B748D" w:rsidRDefault="00F6034C" w:rsidP="00F6034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sq-AL"/>
        </w:rPr>
      </w:pPr>
    </w:p>
    <w:p w:rsidR="00F6034C" w:rsidRPr="001B748D" w:rsidRDefault="00F6034C" w:rsidP="00F6034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sq-AL"/>
        </w:rPr>
      </w:pPr>
    </w:p>
    <w:p w:rsidR="00F6034C" w:rsidRPr="001B748D" w:rsidRDefault="00F6034C" w:rsidP="00F6034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sq-AL"/>
        </w:rPr>
      </w:pPr>
    </w:p>
    <w:p w:rsidR="00F6034C" w:rsidRPr="001B748D" w:rsidRDefault="00F6034C" w:rsidP="00F6034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sq-AL"/>
        </w:rPr>
      </w:pPr>
    </w:p>
    <w:p w:rsidR="00F6034C" w:rsidRPr="001B748D" w:rsidRDefault="00F6034C" w:rsidP="00F6034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sq-AL"/>
        </w:rPr>
      </w:pPr>
    </w:p>
    <w:p w:rsidR="00F6034C" w:rsidRPr="001B748D" w:rsidRDefault="00F6034C" w:rsidP="00F6034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sq-AL"/>
        </w:rPr>
      </w:pPr>
    </w:p>
    <w:p w:rsidR="00103F06" w:rsidRPr="001B748D" w:rsidRDefault="00103F06" w:rsidP="00204594">
      <w:pPr>
        <w:pStyle w:val="ListParagraph"/>
        <w:numPr>
          <w:ilvl w:val="0"/>
          <w:numId w:val="24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sq-AL"/>
        </w:rPr>
      </w:pP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Gjeni me anë të grafikut rrënjët e funksionit.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ab/>
      </w:r>
      <w:r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  <w:t xml:space="preserve"> </w:t>
      </w:r>
      <w:r w:rsidR="003E1802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2 pikë</w:t>
      </w:r>
    </w:p>
    <w:p w:rsidR="00F6034C" w:rsidRPr="001B748D" w:rsidRDefault="00F6034C" w:rsidP="00F6034C">
      <w:pPr>
        <w:pStyle w:val="ListParagraph"/>
        <w:spacing w:after="0" w:line="240" w:lineRule="auto"/>
        <w:ind w:left="540"/>
        <w:rPr>
          <w:rFonts w:ascii="Times New Roman" w:eastAsia="Calibri" w:hAnsi="Times New Roman" w:cs="Times New Roman"/>
          <w:b/>
          <w:sz w:val="24"/>
          <w:szCs w:val="24"/>
          <w:lang w:val="sq-AL"/>
        </w:rPr>
      </w:pPr>
    </w:p>
    <w:p w:rsidR="00F6034C" w:rsidRPr="001B748D" w:rsidRDefault="00F6034C" w:rsidP="00F6034C">
      <w:pPr>
        <w:pStyle w:val="ListParagraph"/>
        <w:spacing w:after="0" w:line="240" w:lineRule="auto"/>
        <w:ind w:left="540"/>
        <w:rPr>
          <w:rFonts w:ascii="Times New Roman" w:eastAsia="Calibri" w:hAnsi="Times New Roman" w:cs="Times New Roman"/>
          <w:sz w:val="24"/>
          <w:szCs w:val="24"/>
          <w:lang w:val="sq-AL"/>
        </w:rPr>
      </w:pPr>
    </w:p>
    <w:p w:rsidR="00103F06" w:rsidRPr="001B748D" w:rsidRDefault="00103F06" w:rsidP="0020459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sq-AL"/>
        </w:rPr>
      </w:pPr>
    </w:p>
    <w:p w:rsidR="00591CB0" w:rsidRPr="001B748D" w:rsidRDefault="00103F06" w:rsidP="00204594">
      <w:pPr>
        <w:pStyle w:val="ListParagraph"/>
        <w:numPr>
          <w:ilvl w:val="0"/>
          <w:numId w:val="24"/>
        </w:numPr>
        <w:tabs>
          <w:tab w:val="left" w:pos="-180"/>
        </w:tabs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Në të njëjtin sistem koordinativ, duke argumentuar shndërrimin, ndërtoni grafik</w:t>
      </w:r>
      <w:r w:rsidR="00C03D0D" w:rsidRPr="001B748D">
        <w:rPr>
          <w:rFonts w:ascii="Times New Roman" w:hAnsi="Times New Roman" w:cs="Times New Roman"/>
          <w:b/>
          <w:sz w:val="24"/>
          <w:szCs w:val="24"/>
          <w:lang w:val="sq-AL"/>
        </w:rPr>
        <w:t>un e funksionit</w:t>
      </w:r>
      <w:r w:rsidR="00335019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b/>
          <w:position w:val="-14"/>
          <w:sz w:val="24"/>
          <w:szCs w:val="24"/>
          <w:lang w:val="sq-AL"/>
        </w:rPr>
        <w:object w:dxaOrig="1300" w:dyaOrig="400">
          <v:shape id="_x0000_i1035" type="#_x0000_t75" style="width:63.75pt;height:18.75pt" o:ole="">
            <v:imagedata r:id="rId31" o:title=""/>
          </v:shape>
          <o:OLEObject Type="Embed" ProgID="Equation.DSMT4" ShapeID="_x0000_i1035" DrawAspect="Content" ObjectID="_1751202362" r:id="rId32"/>
        </w:objec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sz w:val="24"/>
          <w:szCs w:val="24"/>
          <w:lang w:val="sq-AL"/>
        </w:rPr>
        <w:tab/>
        <w:t xml:space="preserve"> </w:t>
      </w:r>
      <w:r w:rsidR="00064D47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1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pikë</w:t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</w:p>
    <w:p w:rsidR="00591CB0" w:rsidRPr="001B748D" w:rsidRDefault="00591CB0" w:rsidP="00204594">
      <w:pPr>
        <w:pStyle w:val="ListParagraph"/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</w:pPr>
    </w:p>
    <w:p w:rsidR="009A0B88" w:rsidRPr="001B748D" w:rsidRDefault="009A0B88" w:rsidP="00204594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sz w:val="24"/>
          <w:szCs w:val="24"/>
          <w:lang w:val="sq-AL"/>
        </w:rPr>
        <w:lastRenderedPageBreak/>
        <w:t xml:space="preserve">Jepet rrethi me ekuacion </w:t>
      </w:r>
      <w:r w:rsidRPr="001B748D">
        <w:rPr>
          <w:rFonts w:ascii="Times New Roman" w:hAnsi="Times New Roman" w:cs="Times New Roman"/>
          <w:position w:val="-10"/>
          <w:sz w:val="24"/>
          <w:szCs w:val="24"/>
          <w:lang w:val="sq-AL"/>
        </w:rPr>
        <w:object w:dxaOrig="1219" w:dyaOrig="360">
          <v:shape id="_x0000_i1036" type="#_x0000_t75" style="width:61.5pt;height:17.25pt" o:ole="">
            <v:imagedata r:id="rId33" o:title=""/>
          </v:shape>
          <o:OLEObject Type="Embed" ProgID="Equation.DSMT4" ShapeID="_x0000_i1036" DrawAspect="Content" ObjectID="_1751202363" r:id="rId34"/>
        </w:object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>. Le të jetë M(</w:t>
      </w:r>
      <w:r w:rsidRPr="001B748D">
        <w:rPr>
          <w:rFonts w:ascii="Times New Roman" w:hAnsi="Times New Roman" w:cs="Times New Roman"/>
          <w:i/>
          <w:sz w:val="24"/>
          <w:szCs w:val="24"/>
          <w:lang w:val="sq-AL"/>
        </w:rPr>
        <w:t>x</w:t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 ; 5) pikë e rrethit në kuadratin e dytë.</w:t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</w:p>
    <w:p w:rsidR="009A0B88" w:rsidRPr="001B748D" w:rsidRDefault="006D6121" w:rsidP="00204594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Gjeni k</w:t>
      </w:r>
      <w:r w:rsidR="009A0B88" w:rsidRPr="001B748D">
        <w:rPr>
          <w:rFonts w:ascii="Times New Roman" w:hAnsi="Times New Roman" w:cs="Times New Roman"/>
          <w:b/>
          <w:sz w:val="24"/>
          <w:szCs w:val="24"/>
          <w:lang w:val="sq-AL"/>
        </w:rPr>
        <w:t>oordinat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n x t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s M.</w:t>
      </w:r>
      <w:r w:rsidR="009A0B88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A0B88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A0B88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A0B88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A0B88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A0B88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9A0B88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9A0B88" w:rsidRPr="001B748D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  <w:r w:rsidR="00586AF2" w:rsidRPr="001B748D">
        <w:rPr>
          <w:rFonts w:ascii="Times New Roman" w:hAnsi="Times New Roman" w:cs="Times New Roman"/>
          <w:b/>
          <w:sz w:val="24"/>
          <w:szCs w:val="24"/>
          <w:lang w:val="sq-AL"/>
        </w:rPr>
        <w:br/>
      </w:r>
    </w:p>
    <w:p w:rsidR="00586AF2" w:rsidRPr="001B748D" w:rsidRDefault="00586AF2" w:rsidP="00586AF2">
      <w:pPr>
        <w:pStyle w:val="ListParagrap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A8663E" w:rsidRPr="001B748D" w:rsidRDefault="00A8663E" w:rsidP="00204594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Gjeni koeficientin k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ndor t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rrezes n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n M.</w:t>
      </w:r>
      <w:r w:rsidR="00877333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877333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77333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77333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77333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877333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877333" w:rsidRPr="001B748D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</w:p>
    <w:p w:rsidR="00586AF2" w:rsidRPr="001B748D" w:rsidRDefault="00586AF2" w:rsidP="00586AF2">
      <w:pPr>
        <w:pStyle w:val="ListParagrap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9A0B88" w:rsidRPr="001B748D" w:rsidRDefault="009A0B88" w:rsidP="00204594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Gjeni ekuacionin e tangjentes me rrethin</w:t>
      </w:r>
      <w:r w:rsidR="00204594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në pikën</w:t>
      </w:r>
      <w:r w:rsidR="00204594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M.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="004273A5" w:rsidRPr="001B748D">
        <w:rPr>
          <w:rFonts w:ascii="Times New Roman" w:hAnsi="Times New Roman" w:cs="Times New Roman"/>
          <w:b/>
          <w:sz w:val="24"/>
          <w:szCs w:val="24"/>
          <w:lang w:val="sq-AL"/>
        </w:rPr>
        <w:t>2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pikë</w:t>
      </w:r>
    </w:p>
    <w:p w:rsidR="00586AF2" w:rsidRPr="001B748D" w:rsidRDefault="00586AF2" w:rsidP="00586AF2">
      <w:pPr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A8663E" w:rsidRPr="001B748D" w:rsidRDefault="00A8663E" w:rsidP="00204594">
      <w:pPr>
        <w:pStyle w:val="ListParagrap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313325" w:rsidRPr="001B748D" w:rsidRDefault="00A8663E" w:rsidP="00204594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Kateti i një trekëndëshi është 15 cm. Lartësia e tij mbi hipotenuzë është 12 cm.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Gjeni</w:t>
      </w:r>
      <w:r w:rsidR="00313325" w:rsidRPr="001B748D">
        <w:rPr>
          <w:rFonts w:ascii="Times New Roman" w:hAnsi="Times New Roman" w:cs="Times New Roman"/>
          <w:b/>
          <w:sz w:val="24"/>
          <w:szCs w:val="24"/>
          <w:lang w:val="sq-AL"/>
        </w:rPr>
        <w:t>:</w:t>
      </w:r>
    </w:p>
    <w:p w:rsidR="00A8663E" w:rsidRPr="001B748D" w:rsidRDefault="00313325" w:rsidP="00204594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Projeksionin e k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tij kateti mbi hipotenuz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="00A8663E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="00586AF2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586AF2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586AF2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586AF2" w:rsidRPr="001B748D">
        <w:rPr>
          <w:rFonts w:ascii="Times New Roman" w:hAnsi="Times New Roman" w:cs="Times New Roman"/>
          <w:sz w:val="24"/>
          <w:szCs w:val="24"/>
          <w:lang w:val="sq-AL"/>
        </w:rPr>
        <w:tab/>
        <w:t xml:space="preserve"> </w:t>
      </w:r>
      <w:r w:rsidR="00D30FD8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2</w:t>
      </w:r>
      <w:r w:rsidR="00A8663E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pikë</w:t>
      </w:r>
    </w:p>
    <w:p w:rsidR="00586AF2" w:rsidRPr="001B748D" w:rsidRDefault="00586AF2" w:rsidP="00586AF2">
      <w:pPr>
        <w:pStyle w:val="ListParagraph"/>
        <w:ind w:left="81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ind w:left="810"/>
        <w:rPr>
          <w:rFonts w:ascii="Times New Roman" w:hAnsi="Times New Roman" w:cs="Times New Roman"/>
          <w:sz w:val="24"/>
          <w:szCs w:val="24"/>
          <w:lang w:val="sq-AL"/>
        </w:rPr>
      </w:pPr>
    </w:p>
    <w:p w:rsidR="00135140" w:rsidRPr="001B748D" w:rsidRDefault="00135140" w:rsidP="00204594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Hipotenuz</w:t>
      </w:r>
      <w:r w:rsidR="0057654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n e trek</w:t>
      </w:r>
      <w:r w:rsidR="0057654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nd</w:t>
      </w:r>
      <w:r w:rsidR="0057654B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shit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ab/>
      </w:r>
      <w:r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ab/>
      </w:r>
      <w:r w:rsidR="00586AF2"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 xml:space="preserve"> 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2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586AF2" w:rsidRPr="001B748D" w:rsidRDefault="00586AF2" w:rsidP="00586AF2">
      <w:pPr>
        <w:pStyle w:val="ListParagraph"/>
        <w:ind w:left="810"/>
        <w:rPr>
          <w:rFonts w:ascii="Times New Roman" w:eastAsia="Calibri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ind w:left="81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C0399E" w:rsidP="00586AF2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Syprin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n e trek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nd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shit</w:t>
      </w:r>
      <w:r w:rsidR="00586AF2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                                                                                   </w:t>
      </w:r>
      <w:r w:rsidR="00586AF2" w:rsidRPr="001B748D">
        <w:rPr>
          <w:rFonts w:ascii="Times New Roman" w:eastAsia="Calibri" w:hAnsi="Times New Roman" w:cs="Times New Roman"/>
          <w:sz w:val="24"/>
          <w:szCs w:val="24"/>
          <w:lang w:val="sq-AL"/>
        </w:rPr>
        <w:t xml:space="preserve">       </w:t>
      </w:r>
      <w:r w:rsidR="00586AF2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2</w:t>
      </w:r>
      <w:r w:rsidR="00586AF2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C0399E" w:rsidRPr="001B748D" w:rsidRDefault="00C0399E" w:rsidP="00586AF2">
      <w:pPr>
        <w:pStyle w:val="ListParagraph"/>
        <w:ind w:left="81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ind w:left="81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ind w:left="810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E72C34" w:rsidRPr="001B748D" w:rsidRDefault="00E72C34" w:rsidP="00204594">
      <w:pPr>
        <w:pStyle w:val="ListParagraph"/>
        <w:ind w:left="450"/>
        <w:rPr>
          <w:rFonts w:ascii="Times New Roman" w:hAnsi="Times New Roman" w:cs="Times New Roman"/>
          <w:sz w:val="24"/>
          <w:szCs w:val="24"/>
          <w:lang w:val="sq-AL"/>
        </w:rPr>
      </w:pPr>
    </w:p>
    <w:p w:rsidR="00E72C34" w:rsidRPr="001B748D" w:rsidRDefault="00E72C34" w:rsidP="00204594">
      <w:pPr>
        <w:pStyle w:val="ListParagraph"/>
        <w:numPr>
          <w:ilvl w:val="0"/>
          <w:numId w:val="12"/>
        </w:numPr>
        <w:tabs>
          <w:tab w:val="left" w:pos="-180"/>
        </w:tabs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Plotësoni fjalitë:</w:t>
      </w:r>
    </w:p>
    <w:p w:rsidR="00E72C34" w:rsidRPr="001B748D" w:rsidRDefault="00E72C34" w:rsidP="00204594">
      <w:pPr>
        <w:pStyle w:val="ListParagraph"/>
        <w:rPr>
          <w:rFonts w:ascii="Times New Roman" w:hAnsi="Times New Roman" w:cs="Times New Roman"/>
          <w:b/>
          <w:color w:val="242021"/>
          <w:sz w:val="24"/>
          <w:szCs w:val="24"/>
          <w:lang w:val="sq-AL"/>
        </w:rPr>
      </w:pPr>
    </w:p>
    <w:p w:rsidR="00E72C34" w:rsidRPr="001B748D" w:rsidRDefault="00E72C34" w:rsidP="00204594">
      <w:pPr>
        <w:pStyle w:val="ListParagraph"/>
        <w:numPr>
          <w:ilvl w:val="0"/>
          <w:numId w:val="28"/>
        </w:numPr>
        <w:tabs>
          <w:tab w:val="left" w:pos="-180"/>
        </w:tabs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 xml:space="preserve"> Grafiku i y = </w:t>
      </w:r>
      <w:r w:rsidR="00EC65F2"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>–</w:t>
      </w:r>
      <w:r w:rsidR="00A243DF"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 xml:space="preserve">2 </w:t>
      </w:r>
      <w:r w:rsidR="00A243DF" w:rsidRPr="001B748D">
        <w:rPr>
          <w:rFonts w:ascii="Times New Roman" w:hAnsi="Times New Roman" w:cs="Times New Roman"/>
          <w:i/>
          <w:color w:val="242021"/>
          <w:sz w:val="24"/>
          <w:szCs w:val="24"/>
          <w:vertAlign w:val="superscript"/>
          <w:lang w:val="sq-AL"/>
        </w:rPr>
        <w:t>x</w:t>
      </w:r>
      <w:r w:rsidRPr="001B748D">
        <w:rPr>
          <w:rFonts w:ascii="Times New Roman" w:hAnsi="Times New Roman" w:cs="Times New Roman"/>
          <w:i/>
          <w:color w:val="242021"/>
          <w:sz w:val="24"/>
          <w:szCs w:val="24"/>
          <w:vertAlign w:val="superscript"/>
          <w:lang w:val="sq-AL"/>
        </w:rPr>
        <w:t xml:space="preserve"> </w:t>
      </w:r>
      <w:r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 xml:space="preserve">është ___ i grafikut të y = </w:t>
      </w:r>
      <w:r w:rsidR="00EC65F2"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 xml:space="preserve">2 </w:t>
      </w:r>
      <w:r w:rsidR="00EC65F2" w:rsidRPr="001B748D">
        <w:rPr>
          <w:rFonts w:ascii="Times New Roman" w:hAnsi="Times New Roman" w:cs="Times New Roman"/>
          <w:i/>
          <w:color w:val="242021"/>
          <w:sz w:val="24"/>
          <w:szCs w:val="24"/>
          <w:vertAlign w:val="superscript"/>
          <w:lang w:val="sq-AL"/>
        </w:rPr>
        <w:t>x</w:t>
      </w:r>
      <w:r w:rsidR="00204594"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>në lidhje me ___</w:t>
      </w:r>
      <w:r w:rsidR="00DC6073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3DF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EC65F2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586AF2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="00A243DF" w:rsidRPr="001B748D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</w:p>
    <w:p w:rsidR="00E72C34" w:rsidRPr="001B748D" w:rsidRDefault="00E72C34" w:rsidP="00204594">
      <w:pPr>
        <w:pStyle w:val="ListParagraph"/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</w:pPr>
    </w:p>
    <w:p w:rsidR="009A6C9C" w:rsidRPr="001B748D" w:rsidRDefault="00E72C34" w:rsidP="00204594">
      <w:pPr>
        <w:pStyle w:val="ListParagraph"/>
        <w:numPr>
          <w:ilvl w:val="0"/>
          <w:numId w:val="28"/>
        </w:numPr>
        <w:tabs>
          <w:tab w:val="left" w:pos="-180"/>
        </w:tabs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 xml:space="preserve">Grafiku i y = </w:t>
      </w:r>
      <w:r w:rsidR="00EC65F2"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 xml:space="preserve">2 </w:t>
      </w:r>
      <w:r w:rsidR="00846948" w:rsidRPr="001B748D">
        <w:rPr>
          <w:rFonts w:ascii="Times New Roman" w:hAnsi="Times New Roman" w:cs="Times New Roman"/>
          <w:color w:val="242021"/>
          <w:sz w:val="24"/>
          <w:szCs w:val="24"/>
          <w:vertAlign w:val="superscript"/>
          <w:lang w:val="sq-AL"/>
        </w:rPr>
        <w:t xml:space="preserve">– </w:t>
      </w:r>
      <w:r w:rsidR="00EC65F2" w:rsidRPr="001B748D">
        <w:rPr>
          <w:rFonts w:ascii="Times New Roman" w:hAnsi="Times New Roman" w:cs="Times New Roman"/>
          <w:i/>
          <w:color w:val="242021"/>
          <w:sz w:val="24"/>
          <w:szCs w:val="24"/>
          <w:vertAlign w:val="superscript"/>
          <w:lang w:val="sq-AL"/>
        </w:rPr>
        <w:t>x</w:t>
      </w:r>
      <w:r w:rsidR="00EC65F2"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 xml:space="preserve">është ___ i grafikut të y = </w:t>
      </w:r>
      <w:r w:rsidR="00846948"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 xml:space="preserve">2 </w:t>
      </w:r>
      <w:r w:rsidR="00846948" w:rsidRPr="001B748D">
        <w:rPr>
          <w:rFonts w:ascii="Times New Roman" w:hAnsi="Times New Roman" w:cs="Times New Roman"/>
          <w:i/>
          <w:color w:val="242021"/>
          <w:sz w:val="24"/>
          <w:szCs w:val="24"/>
          <w:vertAlign w:val="superscript"/>
          <w:lang w:val="sq-AL"/>
        </w:rPr>
        <w:t>x</w:t>
      </w:r>
      <w:r w:rsidR="00204594"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color w:val="242021"/>
          <w:sz w:val="24"/>
          <w:szCs w:val="24"/>
          <w:lang w:val="sq-AL"/>
        </w:rPr>
        <w:t>në lidhje me ___.</w:t>
      </w:r>
      <w:r w:rsidR="00DC6073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3DF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846948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586AF2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="00A243DF" w:rsidRPr="001B748D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  <w:r w:rsidR="00DC6073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</w:p>
    <w:p w:rsidR="00225939" w:rsidRPr="001B748D" w:rsidRDefault="00225939" w:rsidP="00204594">
      <w:pPr>
        <w:pStyle w:val="ListParagraph"/>
        <w:rPr>
          <w:rFonts w:ascii="Times New Roman" w:hAnsi="Times New Roman" w:cs="Times New Roman"/>
          <w:sz w:val="24"/>
          <w:szCs w:val="24"/>
          <w:lang w:val="sq-AL"/>
        </w:rPr>
      </w:pPr>
    </w:p>
    <w:p w:rsidR="00225939" w:rsidRPr="001B748D" w:rsidRDefault="00225939" w:rsidP="00204594">
      <w:pPr>
        <w:pStyle w:val="ListParagraph"/>
        <w:numPr>
          <w:ilvl w:val="0"/>
          <w:numId w:val="12"/>
        </w:numPr>
        <w:tabs>
          <w:tab w:val="left" w:pos="-180"/>
        </w:tabs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Ndërtoni një grafik kohë-shpejtësi për</w:t>
      </w:r>
      <w:r w:rsidR="00F1220F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 xml:space="preserve"> </w:t>
      </w:r>
      <w:r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udhëtimin e treguar në grafikun largesë-kohë.</w:t>
      </w:r>
      <w:r w:rsidR="00F1220F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ab/>
      </w:r>
      <w:r w:rsidR="00F1220F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ab/>
      </w:r>
      <w:r w:rsidR="00586AF2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 xml:space="preserve">                                                                                                                                     </w:t>
      </w:r>
      <w:r w:rsidR="005A2510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2</w:t>
      </w:r>
      <w:r w:rsidR="00F1220F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C5742B" w:rsidRPr="001B748D" w:rsidRDefault="00F1220F" w:rsidP="00204594">
      <w:pPr>
        <w:pStyle w:val="ListParagraph"/>
        <w:ind w:left="450"/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noProof/>
          <w:sz w:val="24"/>
          <w:szCs w:val="24"/>
          <w:lang w:val="sq-AL" w:eastAsia="sq-AL"/>
        </w:rPr>
        <w:drawing>
          <wp:anchor distT="0" distB="0" distL="114300" distR="114300" simplePos="0" relativeHeight="251655680" behindDoc="1" locked="0" layoutInCell="1" allowOverlap="1" wp14:anchorId="24E32202" wp14:editId="389C6C8F">
            <wp:simplePos x="0" y="0"/>
            <wp:positionH relativeFrom="column">
              <wp:posOffset>1418875</wp:posOffset>
            </wp:positionH>
            <wp:positionV relativeFrom="paragraph">
              <wp:posOffset>179770</wp:posOffset>
            </wp:positionV>
            <wp:extent cx="2191407" cy="143082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3"/>
                    <a:stretch/>
                  </pic:blipFill>
                  <pic:spPr bwMode="auto">
                    <a:xfrm>
                      <a:off x="0" y="0"/>
                      <a:ext cx="2191407" cy="14308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742B" w:rsidRPr="001B748D" w:rsidRDefault="00C5742B" w:rsidP="00204594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C5742B" w:rsidRPr="001B748D" w:rsidRDefault="00C5742B" w:rsidP="00204594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C5742B" w:rsidRPr="001B748D" w:rsidRDefault="00C5742B" w:rsidP="00204594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C5742B" w:rsidRPr="001B748D" w:rsidRDefault="00C5742B" w:rsidP="00204594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586AF2" w:rsidRPr="001B748D" w:rsidRDefault="00586AF2" w:rsidP="00204594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C5742B" w:rsidRPr="001B748D" w:rsidRDefault="00C5742B" w:rsidP="00204594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C5742B" w:rsidRPr="001B748D" w:rsidRDefault="00586AF2" w:rsidP="00204594">
      <w:pPr>
        <w:pStyle w:val="ListParagraph"/>
        <w:numPr>
          <w:ilvl w:val="0"/>
          <w:numId w:val="12"/>
        </w:numPr>
        <w:tabs>
          <w:tab w:val="left" w:pos="2234"/>
        </w:tabs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>Nga një</w:t>
      </w:r>
      <w:r w:rsidR="00C5742B"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>far</w:t>
      </w:r>
      <w:r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>ë</w:t>
      </w:r>
      <w:r w:rsidR="00C5742B"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 xml:space="preserve"> ndriçimi, një anije A duket 6 km larg në një kurs prej 130°, ndërsa një anije tjetër B duket 9 km larg në një kurs prej 190</w:t>
      </w:r>
      <w:r w:rsidR="00C5742B" w:rsidRPr="001B748D">
        <w:rPr>
          <w:rFonts w:ascii="Times New Roman" w:eastAsia="WarnockPro-Capt" w:hAnsi="Times New Roman" w:cs="Times New Roman"/>
          <w:sz w:val="24"/>
          <w:szCs w:val="24"/>
          <w:vertAlign w:val="superscript"/>
          <w:lang w:val="sq-AL"/>
        </w:rPr>
        <w:t>0</w:t>
      </w:r>
      <w:r w:rsidR="00C5742B"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 xml:space="preserve">. </w:t>
      </w:r>
    </w:p>
    <w:p w:rsidR="00586AF2" w:rsidRPr="001B748D" w:rsidRDefault="00C5742B" w:rsidP="00586AF2">
      <w:pPr>
        <w:pStyle w:val="ListParagraph"/>
        <w:numPr>
          <w:ilvl w:val="0"/>
          <w:numId w:val="29"/>
        </w:numPr>
        <w:tabs>
          <w:tab w:val="left" w:pos="2234"/>
          <w:tab w:val="left" w:pos="2640"/>
        </w:tabs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>Skiconi figur</w:t>
      </w:r>
      <w:r w:rsidR="0057654B" w:rsidRPr="001B748D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>n.</w:t>
      </w:r>
      <w:r w:rsidR="007C1E0C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 xml:space="preserve"> </w:t>
      </w:r>
      <w:r w:rsidR="007C1E0C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ab/>
      </w:r>
      <w:r w:rsidR="00586AF2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 xml:space="preserve">                                                                                                     1 pikë </w:t>
      </w:r>
    </w:p>
    <w:p w:rsidR="00586AF2" w:rsidRPr="001B748D" w:rsidRDefault="00586AF2" w:rsidP="00586AF2">
      <w:pPr>
        <w:pStyle w:val="ListParagraph"/>
        <w:tabs>
          <w:tab w:val="left" w:pos="2234"/>
          <w:tab w:val="left" w:pos="2640"/>
        </w:tabs>
        <w:ind w:left="810"/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tabs>
          <w:tab w:val="left" w:pos="2234"/>
          <w:tab w:val="left" w:pos="2640"/>
        </w:tabs>
        <w:ind w:left="810"/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tabs>
          <w:tab w:val="left" w:pos="2234"/>
          <w:tab w:val="left" w:pos="2640"/>
        </w:tabs>
        <w:ind w:left="810"/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tabs>
          <w:tab w:val="left" w:pos="2234"/>
          <w:tab w:val="left" w:pos="2640"/>
        </w:tabs>
        <w:ind w:left="810"/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tabs>
          <w:tab w:val="left" w:pos="2234"/>
          <w:tab w:val="left" w:pos="2640"/>
        </w:tabs>
        <w:ind w:left="810"/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</w:pPr>
    </w:p>
    <w:p w:rsidR="00C5742B" w:rsidRPr="001B748D" w:rsidRDefault="00586AF2" w:rsidP="00586AF2">
      <w:pPr>
        <w:pStyle w:val="ListParagraph"/>
        <w:tabs>
          <w:tab w:val="left" w:pos="2234"/>
          <w:tab w:val="left" w:pos="2640"/>
        </w:tabs>
        <w:ind w:left="810"/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7C1E0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7C1E0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7C1E0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7C1E0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7C1E0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7C1E0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7C1E0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7C1E0C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</w:p>
    <w:p w:rsidR="007C1E0C" w:rsidRPr="001B748D" w:rsidRDefault="00C5742B" w:rsidP="00204594">
      <w:pPr>
        <w:pStyle w:val="ListParagraph"/>
        <w:numPr>
          <w:ilvl w:val="0"/>
          <w:numId w:val="29"/>
        </w:numPr>
        <w:tabs>
          <w:tab w:val="left" w:pos="2234"/>
        </w:tabs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>Gjeni largesën ndërmjet anijeve dhe kursin nga anija A për në anijen B.</w:t>
      </w:r>
      <w:r w:rsidRPr="001B748D">
        <w:rPr>
          <w:rFonts w:ascii="Times New Roman" w:eastAsia="WarnockPro-Capt" w:hAnsi="Times New Roman" w:cs="Times New Roman"/>
          <w:b/>
          <w:sz w:val="24"/>
          <w:szCs w:val="24"/>
          <w:lang w:val="sq-AL"/>
        </w:rPr>
        <w:tab/>
      </w:r>
      <w:r w:rsidR="00586AF2"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 xml:space="preserve"> </w:t>
      </w:r>
      <w:r w:rsidR="007C1E0C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>2 pikë</w:t>
      </w:r>
      <w:r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</w:p>
    <w:p w:rsidR="00586AF2" w:rsidRPr="001B748D" w:rsidRDefault="00586AF2" w:rsidP="00586AF2">
      <w:pPr>
        <w:tabs>
          <w:tab w:val="left" w:pos="2234"/>
        </w:tabs>
        <w:rPr>
          <w:rFonts w:ascii="Times New Roman" w:hAnsi="Times New Roman" w:cs="Times New Roman"/>
          <w:sz w:val="24"/>
          <w:szCs w:val="24"/>
          <w:lang w:val="sq-AL"/>
        </w:rPr>
      </w:pPr>
    </w:p>
    <w:p w:rsidR="00586AF2" w:rsidRPr="001B748D" w:rsidRDefault="00586AF2" w:rsidP="00586AF2">
      <w:pPr>
        <w:tabs>
          <w:tab w:val="left" w:pos="2234"/>
        </w:tabs>
        <w:rPr>
          <w:rFonts w:ascii="Times New Roman" w:hAnsi="Times New Roman" w:cs="Times New Roman"/>
          <w:sz w:val="24"/>
          <w:szCs w:val="24"/>
          <w:lang w:val="sq-AL"/>
        </w:rPr>
      </w:pPr>
    </w:p>
    <w:p w:rsidR="00586AF2" w:rsidRPr="001B748D" w:rsidRDefault="00586AF2" w:rsidP="00586AF2">
      <w:pPr>
        <w:tabs>
          <w:tab w:val="left" w:pos="2234"/>
        </w:tabs>
        <w:rPr>
          <w:rFonts w:ascii="Times New Roman" w:hAnsi="Times New Roman" w:cs="Times New Roman"/>
          <w:sz w:val="24"/>
          <w:szCs w:val="24"/>
          <w:lang w:val="sq-AL"/>
        </w:rPr>
      </w:pPr>
    </w:p>
    <w:p w:rsidR="00586AF2" w:rsidRPr="001B748D" w:rsidRDefault="00586AF2" w:rsidP="00586AF2">
      <w:pPr>
        <w:tabs>
          <w:tab w:val="left" w:pos="2234"/>
        </w:tabs>
        <w:rPr>
          <w:rFonts w:ascii="Times New Roman" w:hAnsi="Times New Roman" w:cs="Times New Roman"/>
          <w:sz w:val="24"/>
          <w:szCs w:val="24"/>
          <w:lang w:val="sq-AL"/>
        </w:rPr>
      </w:pPr>
    </w:p>
    <w:p w:rsidR="00D50A88" w:rsidRPr="001B748D" w:rsidRDefault="00D50A88" w:rsidP="00204594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Jepen vektorët </w:t>
      </w:r>
      <w:r w:rsidRPr="001B748D">
        <w:rPr>
          <w:rFonts w:ascii="Times New Roman" w:hAnsi="Times New Roman" w:cs="Times New Roman"/>
          <w:position w:val="-30"/>
          <w:sz w:val="24"/>
          <w:szCs w:val="24"/>
          <w:lang w:val="sq-AL"/>
        </w:rPr>
        <w:object w:dxaOrig="2340" w:dyaOrig="720">
          <v:shape id="_x0000_i1037" type="#_x0000_t75" style="width:116.25pt;height:36pt" o:ole="">
            <v:imagedata r:id="rId36" o:title=""/>
          </v:shape>
          <o:OLEObject Type="Embed" ProgID="Equation.DSMT4" ShapeID="_x0000_i1037" DrawAspect="Content" ObjectID="_1751202364" r:id="rId37"/>
        </w:object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. </w:t>
      </w:r>
    </w:p>
    <w:p w:rsidR="00586AF2" w:rsidRPr="001B748D" w:rsidRDefault="00586AF2" w:rsidP="00586AF2">
      <w:pPr>
        <w:spacing w:after="0" w:line="240" w:lineRule="auto"/>
        <w:ind w:left="90"/>
        <w:rPr>
          <w:rFonts w:ascii="Times New Roman" w:hAnsi="Times New Roman" w:cs="Times New Roman"/>
          <w:sz w:val="24"/>
          <w:szCs w:val="24"/>
          <w:lang w:val="sq-AL"/>
        </w:rPr>
      </w:pPr>
    </w:p>
    <w:p w:rsidR="00D50A88" w:rsidRPr="001B748D" w:rsidRDefault="00D50A88" w:rsidP="00204594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Gjeni vektorin </w:t>
      </w:r>
      <w:r w:rsidR="00586AF2" w:rsidRPr="001B748D">
        <w:rPr>
          <w:rFonts w:ascii="Times New Roman" w:hAnsi="Times New Roman" w:cs="Times New Roman"/>
          <w:b/>
          <w:position w:val="-10"/>
          <w:sz w:val="24"/>
          <w:szCs w:val="24"/>
          <w:lang w:val="sq-AL"/>
        </w:rPr>
        <w:object w:dxaOrig="680" w:dyaOrig="380">
          <v:shape id="_x0000_i1038" type="#_x0000_t75" style="width:36pt;height:22.5pt" o:ole="">
            <v:imagedata r:id="rId38" o:title=""/>
          </v:shape>
          <o:OLEObject Type="Embed" ProgID="Equation.DSMT4" ShapeID="_x0000_i1038" DrawAspect="Content" ObjectID="_1751202365" r:id="rId39"/>
        </w:object>
      </w:r>
      <w:r w:rsidR="003207E5" w:rsidRPr="001B748D">
        <w:rPr>
          <w:rFonts w:ascii="Times New Roman" w:hAnsi="Times New Roman" w:cs="Times New Roman"/>
          <w:position w:val="-10"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586AF2"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</w:p>
    <w:p w:rsidR="00586AF2" w:rsidRPr="001B748D" w:rsidRDefault="00586AF2" w:rsidP="00586AF2">
      <w:pPr>
        <w:pStyle w:val="ListParagraph"/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D00137" w:rsidRPr="001B748D" w:rsidRDefault="00D00137" w:rsidP="00204594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Gjeni g</w:t>
      </w:r>
      <w:r w:rsidR="00C06514" w:rsidRPr="001B748D">
        <w:rPr>
          <w:rFonts w:ascii="Times New Roman" w:hAnsi="Times New Roman" w:cs="Times New Roman"/>
          <w:b/>
          <w:sz w:val="24"/>
          <w:szCs w:val="24"/>
          <w:lang w:val="sq-AL"/>
        </w:rPr>
        <w:t>j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at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sin</w:t>
      </w:r>
      <w:r w:rsidR="0057654B" w:rsidRPr="001B748D">
        <w:rPr>
          <w:rFonts w:ascii="Times New Roman" w:hAnsi="Times New Roman" w:cs="Times New Roman"/>
          <w:b/>
          <w:sz w:val="24"/>
          <w:szCs w:val="24"/>
          <w:lang w:val="sq-AL"/>
        </w:rPr>
        <w:t>ë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e vektorit </w:t>
      </w:r>
      <w:r w:rsidR="003207E5" w:rsidRPr="001B748D">
        <w:rPr>
          <w:rFonts w:ascii="Times New Roman" w:hAnsi="Times New Roman" w:cs="Times New Roman"/>
          <w:b/>
          <w:position w:val="-10"/>
          <w:sz w:val="24"/>
          <w:szCs w:val="24"/>
          <w:lang w:val="sq-AL"/>
        </w:rPr>
        <w:object w:dxaOrig="680" w:dyaOrig="380">
          <v:shape id="_x0000_i1039" type="#_x0000_t75" style="width:33.75pt;height:18.75pt" o:ole="">
            <v:imagedata r:id="rId40" o:title=""/>
          </v:shape>
          <o:OLEObject Type="Embed" ProgID="Equation.DSMT4" ShapeID="_x0000_i1039" DrawAspect="Content" ObjectID="_1751202366" r:id="rId41"/>
        </w:object>
      </w:r>
      <w:r w:rsidR="003207E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207E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207E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207E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207E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207E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3207E5"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F6034C"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="003207E5" w:rsidRPr="001B748D">
        <w:rPr>
          <w:rFonts w:ascii="Times New Roman" w:hAnsi="Times New Roman" w:cs="Times New Roman"/>
          <w:b/>
          <w:sz w:val="24"/>
          <w:szCs w:val="24"/>
          <w:lang w:val="sq-AL"/>
        </w:rPr>
        <w:t>1 pikë</w:t>
      </w:r>
    </w:p>
    <w:p w:rsidR="00586AF2" w:rsidRPr="001B748D" w:rsidRDefault="00586AF2" w:rsidP="00586AF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</w:p>
    <w:p w:rsidR="00586AF2" w:rsidRPr="001B748D" w:rsidRDefault="00586AF2" w:rsidP="00586AF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</w:p>
    <w:p w:rsidR="00586AF2" w:rsidRPr="001B748D" w:rsidRDefault="00586AF2" w:rsidP="00586AF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</w:p>
    <w:p w:rsidR="00586AF2" w:rsidRPr="001B748D" w:rsidRDefault="00586AF2" w:rsidP="00586AF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</w:p>
    <w:p w:rsidR="00D50A88" w:rsidRPr="001B748D" w:rsidRDefault="00D50A88" w:rsidP="00204594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Vektori </w:t>
      </w:r>
      <w:r w:rsidRPr="001B748D">
        <w:rPr>
          <w:rFonts w:ascii="Times New Roman" w:hAnsi="Times New Roman" w:cs="Times New Roman"/>
          <w:b/>
          <w:position w:val="-30"/>
          <w:sz w:val="24"/>
          <w:szCs w:val="24"/>
          <w:lang w:val="sq-AL"/>
        </w:rPr>
        <w:object w:dxaOrig="1440" w:dyaOrig="720">
          <v:shape id="_x0000_i1040" type="#_x0000_t75" style="width:1in;height:36pt" o:ole="">
            <v:imagedata r:id="rId42" o:title=""/>
          </v:shape>
          <o:OLEObject Type="Embed" ProgID="Equation.DSMT4" ShapeID="_x0000_i1040" DrawAspect="Content" ObjectID="_1751202367" r:id="rId43"/>
        </w:objec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.</w:t>
      </w:r>
      <w:r w:rsidR="00204594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Gjeni vlerën e </w:t>
      </w:r>
      <w:r w:rsidRPr="001B748D">
        <w:rPr>
          <w:rFonts w:ascii="Times New Roman" w:hAnsi="Times New Roman" w:cs="Times New Roman"/>
          <w:b/>
          <w:i/>
          <w:sz w:val="24"/>
          <w:szCs w:val="24"/>
          <w:lang w:val="sq-AL"/>
        </w:rPr>
        <w:t>m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dhe </w:t>
      </w:r>
      <w:r w:rsidRPr="001B748D">
        <w:rPr>
          <w:rFonts w:ascii="Times New Roman" w:hAnsi="Times New Roman" w:cs="Times New Roman"/>
          <w:b/>
          <w:i/>
          <w:sz w:val="24"/>
          <w:szCs w:val="24"/>
          <w:lang w:val="sq-AL"/>
        </w:rPr>
        <w:t>n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.</w:t>
      </w:r>
      <w:r w:rsidR="00204594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586AF2"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3 pikë</w:t>
      </w:r>
    </w:p>
    <w:p w:rsidR="00586AF2" w:rsidRPr="001B748D" w:rsidRDefault="00586AF2" w:rsidP="00586AF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3604ED" w:rsidRPr="001B748D" w:rsidRDefault="003604ED" w:rsidP="00204594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sq-AL"/>
        </w:rPr>
      </w:pPr>
    </w:p>
    <w:p w:rsidR="00156875" w:rsidRPr="001B748D" w:rsidRDefault="00156875" w:rsidP="00204594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sz w:val="24"/>
          <w:szCs w:val="24"/>
          <w:lang w:val="sq-AL"/>
        </w:rPr>
        <w:lastRenderedPageBreak/>
        <w:t xml:space="preserve">Trekëndëshi në figurë është kënddrejtë dhe të gjitha përmasat janë në </w:t>
      </w:r>
      <w:r w:rsidR="00586AF2"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centimetra. </w:t>
      </w:r>
      <w:r w:rsidR="00586AF2" w:rsidRPr="001B748D">
        <w:rPr>
          <w:rFonts w:ascii="Times New Roman" w:hAnsi="Times New Roman" w:cs="Times New Roman"/>
          <w:b/>
          <w:sz w:val="24"/>
          <w:szCs w:val="24"/>
          <w:lang w:val="sq-AL"/>
        </w:rPr>
        <w:t>Gjeni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:</w:t>
      </w:r>
    </w:p>
    <w:p w:rsidR="00156875" w:rsidRPr="001B748D" w:rsidRDefault="00586AF2" w:rsidP="00204594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noProof/>
          <w:sz w:val="24"/>
          <w:szCs w:val="24"/>
          <w:lang w:val="sq-AL" w:eastAsia="sq-AL"/>
        </w:rPr>
        <w:drawing>
          <wp:anchor distT="0" distB="0" distL="114300" distR="114300" simplePos="0" relativeHeight="251666944" behindDoc="1" locked="0" layoutInCell="1" allowOverlap="1" wp14:anchorId="0B460DEC" wp14:editId="1990D12E">
            <wp:simplePos x="0" y="0"/>
            <wp:positionH relativeFrom="column">
              <wp:posOffset>3529330</wp:posOffset>
            </wp:positionH>
            <wp:positionV relativeFrom="paragraph">
              <wp:posOffset>118745</wp:posOffset>
            </wp:positionV>
            <wp:extent cx="1169035" cy="736600"/>
            <wp:effectExtent l="0" t="0" r="0" b="635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25" t="3431" r="6488" b="2941"/>
                    <a:stretch/>
                  </pic:blipFill>
                  <pic:spPr bwMode="auto">
                    <a:xfrm>
                      <a:off x="0" y="0"/>
                      <a:ext cx="1169035" cy="736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6875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Lidhjen midis </w:t>
      </w:r>
      <w:r w:rsidR="00AF0192" w:rsidRPr="001B748D">
        <w:rPr>
          <w:rFonts w:ascii="Times New Roman" w:hAnsi="Times New Roman" w:cs="Times New Roman"/>
          <w:b/>
          <w:sz w:val="24"/>
          <w:szCs w:val="24"/>
          <w:lang w:val="sq-AL"/>
        </w:rPr>
        <w:t>x dhe y</w:t>
      </w:r>
      <w:r w:rsidR="003604ED" w:rsidRPr="001B748D">
        <w:rPr>
          <w:rFonts w:ascii="Times New Roman" w:hAnsi="Times New Roman" w:cs="Times New Roman"/>
          <w:b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  <w:t xml:space="preserve"> </w:t>
      </w:r>
      <w:r w:rsidR="00D86211" w:rsidRPr="001B748D">
        <w:rPr>
          <w:rFonts w:ascii="Times New Roman" w:hAnsi="Times New Roman" w:cs="Times New Roman"/>
          <w:b/>
          <w:sz w:val="24"/>
          <w:szCs w:val="24"/>
          <w:lang w:val="sq-AL"/>
        </w:rPr>
        <w:t>3</w:t>
      </w:r>
      <w:r w:rsidR="003604ED"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586AF2" w:rsidRPr="001B748D" w:rsidRDefault="00586AF2" w:rsidP="00586AF2">
      <w:pPr>
        <w:pStyle w:val="ListParagrap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rPr>
          <w:rFonts w:ascii="Times New Roman" w:hAnsi="Times New Roman" w:cs="Times New Roman"/>
          <w:sz w:val="24"/>
          <w:szCs w:val="24"/>
          <w:lang w:val="sq-AL"/>
        </w:rPr>
      </w:pPr>
    </w:p>
    <w:p w:rsidR="00156875" w:rsidRPr="001B748D" w:rsidRDefault="00156875" w:rsidP="00204594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vlerën e raportit </w:t>
      </w:r>
      <w:r w:rsidRPr="001B748D">
        <w:rPr>
          <w:rFonts w:ascii="Times New Roman" w:hAnsi="Times New Roman" w:cs="Times New Roman"/>
          <w:b/>
          <w:position w:val="-30"/>
          <w:sz w:val="24"/>
          <w:szCs w:val="24"/>
          <w:lang w:val="sq-AL"/>
        </w:rPr>
        <w:object w:dxaOrig="260" w:dyaOrig="680">
          <v:shape id="_x0000_i1041" type="#_x0000_t75" style="width:12.75pt;height:36pt" o:ole="">
            <v:imagedata r:id="rId45" o:title=""/>
          </v:shape>
          <o:OLEObject Type="Embed" ProgID="Equation.DSMT4" ShapeID="_x0000_i1041" DrawAspect="Content" ObjectID="_1751202368" r:id="rId46"/>
        </w:object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586AF2"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             </w:t>
      </w:r>
      <w:r w:rsidR="003604ED" w:rsidRPr="001B748D">
        <w:rPr>
          <w:rFonts w:ascii="Times New Roman" w:hAnsi="Times New Roman" w:cs="Times New Roman"/>
          <w:b/>
          <w:sz w:val="24"/>
          <w:szCs w:val="24"/>
          <w:lang w:val="sq-AL"/>
        </w:rPr>
        <w:t>1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 xml:space="preserve"> pikë</w:t>
      </w:r>
    </w:p>
    <w:p w:rsidR="00586AF2" w:rsidRPr="001B748D" w:rsidRDefault="00586AF2" w:rsidP="00586AF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586AF2" w:rsidRPr="001B748D" w:rsidRDefault="00586AF2" w:rsidP="00586AF2">
      <w:pPr>
        <w:rPr>
          <w:rFonts w:ascii="Times New Roman" w:hAnsi="Times New Roman" w:cs="Times New Roman"/>
          <w:sz w:val="24"/>
          <w:szCs w:val="24"/>
          <w:lang w:val="sq-AL"/>
        </w:rPr>
      </w:pPr>
    </w:p>
    <w:p w:rsidR="00156875" w:rsidRPr="001B748D" w:rsidRDefault="00156875" w:rsidP="00204594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vlerën e cos</w:t>
      </w:r>
      <w:r w:rsidRPr="001B748D">
        <w:rPr>
          <w:rFonts w:ascii="Times New Roman" w:hAnsi="Times New Roman" w:cs="Times New Roman"/>
          <w:b/>
          <w:position w:val="-6"/>
          <w:sz w:val="24"/>
          <w:szCs w:val="24"/>
          <w:lang w:val="sq-AL"/>
        </w:rPr>
        <w:object w:dxaOrig="240" w:dyaOrig="220">
          <v:shape id="_x0000_i1042" type="#_x0000_t75" style="width:12.75pt;height:10.5pt" o:ole="">
            <v:imagedata r:id="rId47" o:title=""/>
          </v:shape>
          <o:OLEObject Type="Embed" ProgID="Equation.DSMT4" ShapeID="_x0000_i1042" DrawAspect="Content" ObjectID="_1751202369" r:id="rId48"/>
        </w:object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hAnsi="Times New Roman" w:cs="Times New Roman"/>
          <w:sz w:val="24"/>
          <w:szCs w:val="24"/>
          <w:lang w:val="sq-AL"/>
        </w:rPr>
        <w:tab/>
      </w:r>
      <w:r w:rsidR="00586AF2" w:rsidRPr="001B748D">
        <w:rPr>
          <w:rFonts w:ascii="Times New Roman" w:hAnsi="Times New Roman" w:cs="Times New Roman"/>
          <w:sz w:val="24"/>
          <w:szCs w:val="24"/>
          <w:lang w:val="sq-AL"/>
        </w:rPr>
        <w:t xml:space="preserve"> </w:t>
      </w:r>
      <w:r w:rsidRPr="001B748D">
        <w:rPr>
          <w:rFonts w:ascii="Times New Roman" w:hAnsi="Times New Roman" w:cs="Times New Roman"/>
          <w:b/>
          <w:sz w:val="24"/>
          <w:szCs w:val="24"/>
          <w:lang w:val="sq-AL"/>
        </w:rPr>
        <w:t>1</w:t>
      </w:r>
      <w:r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pikë</w:t>
      </w:r>
    </w:p>
    <w:p w:rsidR="00586AF2" w:rsidRPr="001B748D" w:rsidRDefault="00586AF2" w:rsidP="00586AF2">
      <w:pPr>
        <w:pStyle w:val="ListParagrap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rPr>
          <w:rFonts w:ascii="Times New Roman" w:hAnsi="Times New Roman" w:cs="Times New Roman"/>
          <w:b/>
          <w:sz w:val="24"/>
          <w:szCs w:val="24"/>
          <w:lang w:val="sq-AL"/>
        </w:rPr>
      </w:pPr>
    </w:p>
    <w:p w:rsidR="00586AF2" w:rsidRPr="001B748D" w:rsidRDefault="00586AF2" w:rsidP="00586AF2">
      <w:pPr>
        <w:pStyle w:val="ListParagraph"/>
        <w:rPr>
          <w:rFonts w:ascii="Times New Roman" w:hAnsi="Times New Roman" w:cs="Times New Roman"/>
          <w:sz w:val="24"/>
          <w:szCs w:val="24"/>
          <w:lang w:val="sq-AL"/>
        </w:rPr>
      </w:pPr>
    </w:p>
    <w:p w:rsidR="00156875" w:rsidRPr="001B748D" w:rsidRDefault="00156875" w:rsidP="00204594">
      <w:pPr>
        <w:pStyle w:val="ListParagraph"/>
        <w:ind w:left="360"/>
        <w:rPr>
          <w:rFonts w:ascii="Times New Roman" w:hAnsi="Times New Roman" w:cs="Times New Roman"/>
          <w:sz w:val="24"/>
          <w:szCs w:val="24"/>
          <w:lang w:val="sq-AL"/>
        </w:rPr>
      </w:pPr>
    </w:p>
    <w:p w:rsidR="0097506A" w:rsidRPr="001B748D" w:rsidRDefault="00C15331" w:rsidP="00204594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="005012B4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D</w:t>
      </w:r>
      <w:r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uke ditur q</w:t>
      </w:r>
      <w:r w:rsidR="0057654B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>ë</w:t>
      </w:r>
      <w:r w:rsidR="00204594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 </w:t>
      </w:r>
      <w:r w:rsidR="005012B4" w:rsidRPr="001B748D">
        <w:rPr>
          <w:rFonts w:ascii="Times New Roman" w:eastAsia="Times New Roman" w:hAnsi="Times New Roman" w:cs="Times New Roman"/>
          <w:color w:val="242021"/>
          <w:position w:val="-6"/>
          <w:sz w:val="24"/>
          <w:szCs w:val="24"/>
          <w:lang w:val="sq-AL"/>
        </w:rPr>
        <w:object w:dxaOrig="220" w:dyaOrig="220">
          <v:shape id="_x0000_i1043" type="#_x0000_t75" style="width:11.25pt;height:11.25pt" o:ole="">
            <v:imagedata r:id="rId49" o:title=""/>
          </v:shape>
          <o:OLEObject Type="Embed" ProgID="Equation.DSMT4" ShapeID="_x0000_i1043" DrawAspect="Content" ObjectID="_1751202370" r:id="rId50"/>
        </w:object>
      </w:r>
      <w:r w:rsidR="005012B4" w:rsidRPr="001B748D">
        <w:rPr>
          <w:rFonts w:ascii="Times New Roman" w:eastAsia="Times New Roman" w:hAnsi="Times New Roman" w:cs="Times New Roman"/>
          <w:color w:val="242021"/>
          <w:sz w:val="24"/>
          <w:szCs w:val="24"/>
          <w:lang w:val="sq-AL"/>
        </w:rPr>
        <w:t xml:space="preserve"> </w:t>
      </w:r>
      <w:r w:rsidR="005012B4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është kënd i ngushtë dhe </w:t>
      </w:r>
      <w:r w:rsidR="005012B4" w:rsidRPr="001B748D">
        <w:rPr>
          <w:rFonts w:ascii="Times New Roman" w:eastAsia="WarnockPro-Capt" w:hAnsi="Times New Roman" w:cs="Times New Roman"/>
          <w:color w:val="242021"/>
          <w:position w:val="-22"/>
          <w:sz w:val="24"/>
          <w:szCs w:val="24"/>
          <w:lang w:val="sq-AL"/>
        </w:rPr>
        <w:object w:dxaOrig="760" w:dyaOrig="580">
          <v:shape id="_x0000_i1044" type="#_x0000_t75" style="width:38.25pt;height:29.25pt" o:ole="">
            <v:imagedata r:id="rId51" o:title=""/>
          </v:shape>
          <o:OLEObject Type="Embed" ProgID="Equation.DSMT4" ShapeID="_x0000_i1044" DrawAspect="Content" ObjectID="_1751202371" r:id="rId52"/>
        </w:object>
      </w:r>
      <w:r w:rsidR="0097506A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 xml:space="preserve">, </w:t>
      </w:r>
      <w:r w:rsidR="0097506A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gjeni dhe shprehni si thyesa</w:t>
      </w:r>
      <w:r w:rsidR="001B748D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>:</w:t>
      </w:r>
      <w:r w:rsidR="0097506A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 xml:space="preserve"> </w:t>
      </w:r>
    </w:p>
    <w:p w:rsidR="0097506A" w:rsidRPr="001B748D" w:rsidRDefault="0097506A" w:rsidP="00204594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b/>
          <w:color w:val="242021"/>
          <w:position w:val="-6"/>
          <w:sz w:val="24"/>
          <w:szCs w:val="24"/>
          <w:lang w:val="sq-AL"/>
        </w:rPr>
        <w:object w:dxaOrig="499" w:dyaOrig="260">
          <v:shape id="_x0000_i1045" type="#_x0000_t75" style="width:24.75pt;height:12.75pt" o:ole="">
            <v:imagedata r:id="rId53" o:title=""/>
          </v:shape>
          <o:OLEObject Type="Embed" ProgID="Equation.DSMT4" ShapeID="_x0000_i1045" DrawAspect="Content" ObjectID="_1751202372" r:id="rId54"/>
        </w:object>
      </w:r>
      <w:r w:rsidR="00A24C27" w:rsidRPr="001B748D">
        <w:rPr>
          <w:rFonts w:ascii="Times New Roman" w:eastAsia="WarnockPro-Capt" w:hAnsi="Times New Roman" w:cs="Times New Roman"/>
          <w:b/>
          <w:color w:val="242021"/>
          <w:sz w:val="24"/>
          <w:szCs w:val="24"/>
          <w:lang w:val="sq-AL"/>
        </w:rPr>
        <w:tab/>
      </w:r>
      <w:r w:rsidR="00A24C27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C27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C27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C27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C27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C27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C27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C27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C27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C27" w:rsidRPr="001B748D">
        <w:rPr>
          <w:rFonts w:ascii="Times New Roman" w:eastAsia="WarnockPro-Capt" w:hAnsi="Times New Roman" w:cs="Times New Roman"/>
          <w:color w:val="242021"/>
          <w:sz w:val="24"/>
          <w:szCs w:val="24"/>
          <w:lang w:val="sq-AL"/>
        </w:rPr>
        <w:tab/>
      </w:r>
      <w:r w:rsidR="00A24C27" w:rsidRPr="001B748D">
        <w:rPr>
          <w:rFonts w:ascii="Times New Roman" w:hAnsi="Times New Roman" w:cs="Times New Roman"/>
          <w:b/>
          <w:sz w:val="24"/>
          <w:szCs w:val="24"/>
          <w:lang w:val="sq-AL"/>
        </w:rPr>
        <w:t>1</w:t>
      </w:r>
      <w:r w:rsidR="00A24C27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pikë</w:t>
      </w:r>
    </w:p>
    <w:p w:rsidR="001B748D" w:rsidRPr="001B748D" w:rsidRDefault="001B748D" w:rsidP="001B748D">
      <w:pPr>
        <w:pStyle w:val="ListParagraph"/>
        <w:spacing w:after="0" w:line="240" w:lineRule="auto"/>
        <w:ind w:left="810"/>
        <w:rPr>
          <w:rFonts w:ascii="Times New Roman" w:eastAsia="Calibri" w:hAnsi="Times New Roman" w:cs="Times New Roman"/>
          <w:b/>
          <w:sz w:val="24"/>
          <w:szCs w:val="24"/>
          <w:lang w:val="sq-AL"/>
        </w:rPr>
      </w:pPr>
    </w:p>
    <w:p w:rsidR="001B748D" w:rsidRPr="001B748D" w:rsidRDefault="001B748D" w:rsidP="001B748D">
      <w:pPr>
        <w:pStyle w:val="ListParagraph"/>
        <w:spacing w:after="0" w:line="240" w:lineRule="auto"/>
        <w:ind w:left="810"/>
        <w:rPr>
          <w:rFonts w:ascii="Times New Roman" w:eastAsia="Times New Roman" w:hAnsi="Times New Roman" w:cs="Times New Roman"/>
          <w:sz w:val="24"/>
          <w:szCs w:val="24"/>
          <w:lang w:val="sq-AL"/>
        </w:rPr>
      </w:pPr>
    </w:p>
    <w:p w:rsidR="0097506A" w:rsidRPr="001B748D" w:rsidRDefault="0097506A" w:rsidP="00204594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sq-AL"/>
        </w:rPr>
      </w:pPr>
      <w:r w:rsidRPr="001B748D">
        <w:rPr>
          <w:rFonts w:ascii="Times New Roman" w:eastAsia="Times New Roman" w:hAnsi="Times New Roman" w:cs="Times New Roman"/>
          <w:position w:val="-6"/>
          <w:sz w:val="24"/>
          <w:szCs w:val="24"/>
          <w:lang w:val="sq-AL"/>
        </w:rPr>
        <w:object w:dxaOrig="540" w:dyaOrig="220">
          <v:shape id="_x0000_i1046" type="#_x0000_t75" style="width:27pt;height:11.25pt" o:ole="">
            <v:imagedata r:id="rId55" o:title=""/>
          </v:shape>
          <o:OLEObject Type="Embed" ProgID="Equation.DSMT4" ShapeID="_x0000_i1046" DrawAspect="Content" ObjectID="_1751202373" r:id="rId56"/>
        </w:object>
      </w:r>
      <w:r w:rsidR="00A24C27" w:rsidRPr="001B748D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A24C27" w:rsidRPr="001B748D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A24C27" w:rsidRPr="001B748D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A24C27" w:rsidRPr="001B748D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A24C27" w:rsidRPr="001B748D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A24C27" w:rsidRPr="001B748D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A24C27" w:rsidRPr="001B748D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A24C27" w:rsidRPr="001B748D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A24C27" w:rsidRPr="001B748D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A24C27" w:rsidRPr="001B748D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A24C27" w:rsidRPr="001B748D">
        <w:rPr>
          <w:rFonts w:ascii="Times New Roman" w:eastAsia="Times New Roman" w:hAnsi="Times New Roman" w:cs="Times New Roman"/>
          <w:sz w:val="24"/>
          <w:szCs w:val="24"/>
          <w:lang w:val="sq-AL"/>
        </w:rPr>
        <w:tab/>
      </w:r>
      <w:r w:rsidR="00A24C27" w:rsidRPr="001B748D">
        <w:rPr>
          <w:rFonts w:ascii="Times New Roman" w:hAnsi="Times New Roman" w:cs="Times New Roman"/>
          <w:b/>
          <w:sz w:val="24"/>
          <w:szCs w:val="24"/>
          <w:lang w:val="sq-AL"/>
        </w:rPr>
        <w:t>1</w:t>
      </w:r>
      <w:r w:rsidR="00A24C27" w:rsidRPr="001B748D">
        <w:rPr>
          <w:rFonts w:ascii="Times New Roman" w:eastAsia="Calibri" w:hAnsi="Times New Roman" w:cs="Times New Roman"/>
          <w:b/>
          <w:sz w:val="24"/>
          <w:szCs w:val="24"/>
          <w:lang w:val="sq-AL"/>
        </w:rPr>
        <w:t xml:space="preserve"> pikë</w:t>
      </w:r>
    </w:p>
    <w:p w:rsidR="0097506A" w:rsidRPr="001B748D" w:rsidRDefault="0097506A" w:rsidP="00204594">
      <w:pPr>
        <w:pStyle w:val="ListParagraph"/>
        <w:spacing w:after="0" w:line="240" w:lineRule="auto"/>
        <w:ind w:left="810"/>
        <w:rPr>
          <w:rFonts w:ascii="Times New Roman" w:eastAsia="Times New Roman" w:hAnsi="Times New Roman" w:cs="Times New Roman"/>
          <w:sz w:val="24"/>
          <w:szCs w:val="24"/>
          <w:lang w:val="sq-AL"/>
        </w:rPr>
      </w:pPr>
    </w:p>
    <w:p w:rsidR="00C6778A" w:rsidRPr="001B748D" w:rsidRDefault="00C5742B" w:rsidP="00204594">
      <w:pPr>
        <w:pStyle w:val="ListParagraph"/>
        <w:tabs>
          <w:tab w:val="left" w:pos="2234"/>
        </w:tabs>
        <w:ind w:left="450"/>
        <w:rPr>
          <w:rFonts w:ascii="Times New Roman" w:hAnsi="Times New Roman" w:cs="Times New Roman"/>
          <w:sz w:val="24"/>
          <w:szCs w:val="24"/>
          <w:lang w:val="sq-AL"/>
        </w:rPr>
      </w:pPr>
      <w:r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  <w:r w:rsidRPr="001B748D">
        <w:rPr>
          <w:rFonts w:ascii="Times New Roman" w:eastAsia="WarnockPro-Capt" w:hAnsi="Times New Roman" w:cs="Times New Roman"/>
          <w:sz w:val="24"/>
          <w:szCs w:val="24"/>
          <w:lang w:val="sq-AL"/>
        </w:rPr>
        <w:tab/>
      </w:r>
    </w:p>
    <w:sectPr w:rsidR="00C6778A" w:rsidRPr="001B748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00007843" w:usb2="00000001" w:usb3="00000000" w:csb0="000001FF" w:csb1="00000000"/>
  </w:font>
  <w:font w:name="WarnockPro-Cap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arnockPro-Bold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NeueLTStd-Bd">
    <w:altName w:val="Times New Roman"/>
    <w:panose1 w:val="00000000000000000000"/>
    <w:charset w:val="00"/>
    <w:family w:val="roman"/>
    <w:notTrueType/>
    <w:pitch w:val="default"/>
  </w:font>
  <w:font w:name="MathematicalPiLTStd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FB16D3"/>
    <w:multiLevelType w:val="hybridMultilevel"/>
    <w:tmpl w:val="49C468EC"/>
    <w:lvl w:ilvl="0" w:tplc="A22038FE">
      <w:start w:val="1"/>
      <w:numFmt w:val="lowerLetter"/>
      <w:lvlText w:val="%1."/>
      <w:lvlJc w:val="left"/>
      <w:pPr>
        <w:ind w:left="810" w:hanging="360"/>
      </w:pPr>
      <w:rPr>
        <w:rFonts w:eastAsia="WarnockPro-Capt" w:hint="default"/>
        <w:b/>
        <w:color w:val="242021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076B36B6"/>
    <w:multiLevelType w:val="hybridMultilevel"/>
    <w:tmpl w:val="E2D6DEA8"/>
    <w:lvl w:ilvl="0" w:tplc="5B4A7BFC">
      <w:start w:val="1"/>
      <w:numFmt w:val="lowerLetter"/>
      <w:lvlText w:val="%1)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 w15:restartNumberingAfterBreak="0">
    <w:nsid w:val="07DC4543"/>
    <w:multiLevelType w:val="hybridMultilevel"/>
    <w:tmpl w:val="29364FDE"/>
    <w:lvl w:ilvl="0" w:tplc="DBF4E2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0D6AEEA">
      <w:start w:val="3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0D0B21"/>
    <w:multiLevelType w:val="hybridMultilevel"/>
    <w:tmpl w:val="1BDC51C4"/>
    <w:lvl w:ilvl="0" w:tplc="367486F0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11580D6F"/>
    <w:multiLevelType w:val="hybridMultilevel"/>
    <w:tmpl w:val="2E26F314"/>
    <w:lvl w:ilvl="0" w:tplc="3B2A2F2A">
      <w:start w:val="1"/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6E4F62"/>
    <w:multiLevelType w:val="hybridMultilevel"/>
    <w:tmpl w:val="79BA6B46"/>
    <w:lvl w:ilvl="0" w:tplc="FB10573E">
      <w:start w:val="1"/>
      <w:numFmt w:val="lowerLetter"/>
      <w:lvlText w:val="%1."/>
      <w:lvlJc w:val="left"/>
      <w:pPr>
        <w:ind w:left="810" w:hanging="360"/>
      </w:pPr>
      <w:rPr>
        <w:rFonts w:eastAsia="WarnockPro-Capt" w:hint="default"/>
        <w:b/>
        <w:color w:val="242021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 w15:restartNumberingAfterBreak="0">
    <w:nsid w:val="123E7C33"/>
    <w:multiLevelType w:val="hybridMultilevel"/>
    <w:tmpl w:val="3DE87A8A"/>
    <w:lvl w:ilvl="0" w:tplc="95F6A7F8">
      <w:start w:val="1"/>
      <w:numFmt w:val="lowerLetter"/>
      <w:lvlText w:val="%1."/>
      <w:lvlJc w:val="left"/>
      <w:pPr>
        <w:ind w:left="810" w:hanging="360"/>
      </w:pPr>
      <w:rPr>
        <w:rFonts w:ascii="Times New Roman" w:eastAsia="WarnockPro-Capt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 w15:restartNumberingAfterBreak="0">
    <w:nsid w:val="178B6FD0"/>
    <w:multiLevelType w:val="hybridMultilevel"/>
    <w:tmpl w:val="47DE99F2"/>
    <w:lvl w:ilvl="0" w:tplc="7D22EDDA">
      <w:start w:val="1"/>
      <w:numFmt w:val="lowerLetter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A21EA2"/>
    <w:multiLevelType w:val="hybridMultilevel"/>
    <w:tmpl w:val="05CEFBCE"/>
    <w:lvl w:ilvl="0" w:tplc="ACCED488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 w15:restartNumberingAfterBreak="0">
    <w:nsid w:val="1AC35999"/>
    <w:multiLevelType w:val="hybridMultilevel"/>
    <w:tmpl w:val="BD448B62"/>
    <w:lvl w:ilvl="0" w:tplc="F6B2CBB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AF20F6"/>
    <w:multiLevelType w:val="hybridMultilevel"/>
    <w:tmpl w:val="38CA2D20"/>
    <w:lvl w:ilvl="0" w:tplc="1C9CF95E">
      <w:start w:val="1"/>
      <w:numFmt w:val="lowerLetter"/>
      <w:lvlText w:val="%1."/>
      <w:lvlJc w:val="left"/>
      <w:pPr>
        <w:ind w:left="810" w:hanging="360"/>
      </w:pPr>
      <w:rPr>
        <w:rFonts w:hint="default"/>
        <w:color w:val="24202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 w15:restartNumberingAfterBreak="0">
    <w:nsid w:val="1E142898"/>
    <w:multiLevelType w:val="hybridMultilevel"/>
    <w:tmpl w:val="45486028"/>
    <w:lvl w:ilvl="0" w:tplc="F4C60356">
      <w:start w:val="1"/>
      <w:numFmt w:val="lowerLetter"/>
      <w:lvlText w:val="%1)"/>
      <w:lvlJc w:val="left"/>
      <w:pPr>
        <w:ind w:left="810" w:hanging="360"/>
      </w:pPr>
      <w:rPr>
        <w:rFonts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 w15:restartNumberingAfterBreak="0">
    <w:nsid w:val="1F7D467F"/>
    <w:multiLevelType w:val="hybridMultilevel"/>
    <w:tmpl w:val="176617CC"/>
    <w:lvl w:ilvl="0" w:tplc="D31C5DF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BF7523D"/>
    <w:multiLevelType w:val="hybridMultilevel"/>
    <w:tmpl w:val="74AA39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6E6394"/>
    <w:multiLevelType w:val="hybridMultilevel"/>
    <w:tmpl w:val="02B2A30C"/>
    <w:lvl w:ilvl="0" w:tplc="3B2A2F2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E76D67"/>
    <w:multiLevelType w:val="hybridMultilevel"/>
    <w:tmpl w:val="50544148"/>
    <w:lvl w:ilvl="0" w:tplc="9A867D6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 w15:restartNumberingAfterBreak="0">
    <w:nsid w:val="3B0D2D0E"/>
    <w:multiLevelType w:val="hybridMultilevel"/>
    <w:tmpl w:val="92BA80AE"/>
    <w:lvl w:ilvl="0" w:tplc="D4EE2B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C0722AC"/>
    <w:multiLevelType w:val="hybridMultilevel"/>
    <w:tmpl w:val="C742E0D8"/>
    <w:lvl w:ilvl="0" w:tplc="F6B2CBB6"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5A3D1E"/>
    <w:multiLevelType w:val="hybridMultilevel"/>
    <w:tmpl w:val="BC300CD2"/>
    <w:lvl w:ilvl="0" w:tplc="0266591C">
      <w:start w:val="1"/>
      <w:numFmt w:val="lowerLetter"/>
      <w:lvlText w:val="%1."/>
      <w:lvlJc w:val="left"/>
      <w:pPr>
        <w:ind w:left="810" w:hanging="360"/>
      </w:pPr>
      <w:rPr>
        <w:rFonts w:ascii="Times New Roman" w:eastAsiaTheme="minorHAnsi" w:hAnsi="Times New Roman" w:cstheme="minorBidi"/>
        <w:b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286E7490">
      <w:start w:val="1"/>
      <w:numFmt w:val="upperLetter"/>
      <w:lvlText w:val="%3."/>
      <w:lvlJc w:val="left"/>
      <w:pPr>
        <w:ind w:left="243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" w15:restartNumberingAfterBreak="0">
    <w:nsid w:val="44E41C68"/>
    <w:multiLevelType w:val="hybridMultilevel"/>
    <w:tmpl w:val="1C2C1640"/>
    <w:lvl w:ilvl="0" w:tplc="A112DCE0">
      <w:start w:val="1"/>
      <w:numFmt w:val="lowerLetter"/>
      <w:lvlText w:val="%1)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D3E1240"/>
    <w:multiLevelType w:val="hybridMultilevel"/>
    <w:tmpl w:val="04F44FC0"/>
    <w:lvl w:ilvl="0" w:tplc="02E20C66">
      <w:start w:val="1"/>
      <w:numFmt w:val="lowerLetter"/>
      <w:lvlText w:val="%1)"/>
      <w:lvlJc w:val="left"/>
      <w:pPr>
        <w:ind w:left="64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1" w15:restartNumberingAfterBreak="0">
    <w:nsid w:val="50A211AA"/>
    <w:multiLevelType w:val="hybridMultilevel"/>
    <w:tmpl w:val="6324CB30"/>
    <w:lvl w:ilvl="0" w:tplc="EE549C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49051A4"/>
    <w:multiLevelType w:val="hybridMultilevel"/>
    <w:tmpl w:val="95D46A5C"/>
    <w:lvl w:ilvl="0" w:tplc="5184B8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57B0BFC"/>
    <w:multiLevelType w:val="hybridMultilevel"/>
    <w:tmpl w:val="09045A02"/>
    <w:lvl w:ilvl="0" w:tplc="746E32C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5670F1"/>
    <w:multiLevelType w:val="hybridMultilevel"/>
    <w:tmpl w:val="53402BC6"/>
    <w:lvl w:ilvl="0" w:tplc="3B2A2F2A">
      <w:start w:val="1"/>
      <w:numFmt w:val="bullet"/>
      <w:lvlText w:val="-"/>
      <w:lvlJc w:val="left"/>
      <w:pPr>
        <w:ind w:left="45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25" w15:restartNumberingAfterBreak="0">
    <w:nsid w:val="5C5A2875"/>
    <w:multiLevelType w:val="hybridMultilevel"/>
    <w:tmpl w:val="5D6ED146"/>
    <w:lvl w:ilvl="0" w:tplc="D92CEB38">
      <w:start w:val="1"/>
      <w:numFmt w:val="lowerLetter"/>
      <w:lvlText w:val="%1."/>
      <w:lvlJc w:val="left"/>
      <w:pPr>
        <w:ind w:left="810" w:hanging="360"/>
      </w:pPr>
      <w:rPr>
        <w:rFonts w:eastAsia="WarnockPro-Capt" w:hint="default"/>
        <w:color w:val="242021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6" w15:restartNumberingAfterBreak="0">
    <w:nsid w:val="5CFE5316"/>
    <w:multiLevelType w:val="hybridMultilevel"/>
    <w:tmpl w:val="09B0164A"/>
    <w:lvl w:ilvl="0" w:tplc="8EB8C008">
      <w:start w:val="1"/>
      <w:numFmt w:val="lowerLetter"/>
      <w:lvlText w:val="%1."/>
      <w:lvlJc w:val="left"/>
      <w:pPr>
        <w:ind w:left="720" w:hanging="360"/>
      </w:pPr>
      <w:rPr>
        <w:rFonts w:cstheme="minorBidi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FF2176"/>
    <w:multiLevelType w:val="hybridMultilevel"/>
    <w:tmpl w:val="E4FE96D0"/>
    <w:lvl w:ilvl="0" w:tplc="26087C30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FC11593"/>
    <w:multiLevelType w:val="hybridMultilevel"/>
    <w:tmpl w:val="FDECF7B2"/>
    <w:lvl w:ilvl="0" w:tplc="120462D6">
      <w:start w:val="1"/>
      <w:numFmt w:val="low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9" w15:restartNumberingAfterBreak="0">
    <w:nsid w:val="73066FCF"/>
    <w:multiLevelType w:val="hybridMultilevel"/>
    <w:tmpl w:val="0A827BA0"/>
    <w:lvl w:ilvl="0" w:tplc="1A64BB1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68409A8"/>
    <w:multiLevelType w:val="hybridMultilevel"/>
    <w:tmpl w:val="C58CFF40"/>
    <w:lvl w:ilvl="0" w:tplc="A3CA20E8">
      <w:start w:val="1"/>
      <w:numFmt w:val="lowerLetter"/>
      <w:lvlText w:val="%1)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1" w15:restartNumberingAfterBreak="0">
    <w:nsid w:val="79BE3C16"/>
    <w:multiLevelType w:val="hybridMultilevel"/>
    <w:tmpl w:val="BD5856EC"/>
    <w:lvl w:ilvl="0" w:tplc="772EB47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A607D28"/>
    <w:multiLevelType w:val="hybridMultilevel"/>
    <w:tmpl w:val="2918EB9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B3870F8"/>
    <w:multiLevelType w:val="hybridMultilevel"/>
    <w:tmpl w:val="53AED5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AE0D6A"/>
    <w:multiLevelType w:val="hybridMultilevel"/>
    <w:tmpl w:val="031A5720"/>
    <w:lvl w:ilvl="0" w:tplc="F1DE818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29"/>
  </w:num>
  <w:num w:numId="3">
    <w:abstractNumId w:val="16"/>
  </w:num>
  <w:num w:numId="4">
    <w:abstractNumId w:val="12"/>
  </w:num>
  <w:num w:numId="5">
    <w:abstractNumId w:val="19"/>
  </w:num>
  <w:num w:numId="6">
    <w:abstractNumId w:val="21"/>
  </w:num>
  <w:num w:numId="7">
    <w:abstractNumId w:val="22"/>
  </w:num>
  <w:num w:numId="8">
    <w:abstractNumId w:val="17"/>
  </w:num>
  <w:num w:numId="9">
    <w:abstractNumId w:val="24"/>
  </w:num>
  <w:num w:numId="10">
    <w:abstractNumId w:val="4"/>
  </w:num>
  <w:num w:numId="11">
    <w:abstractNumId w:val="14"/>
  </w:num>
  <w:num w:numId="12">
    <w:abstractNumId w:val="27"/>
  </w:num>
  <w:num w:numId="13">
    <w:abstractNumId w:val="1"/>
  </w:num>
  <w:num w:numId="14">
    <w:abstractNumId w:val="20"/>
  </w:num>
  <w:num w:numId="15">
    <w:abstractNumId w:val="18"/>
  </w:num>
  <w:num w:numId="16">
    <w:abstractNumId w:val="11"/>
  </w:num>
  <w:num w:numId="17">
    <w:abstractNumId w:val="15"/>
  </w:num>
  <w:num w:numId="18">
    <w:abstractNumId w:val="30"/>
  </w:num>
  <w:num w:numId="19">
    <w:abstractNumId w:val="8"/>
  </w:num>
  <w:num w:numId="20">
    <w:abstractNumId w:val="25"/>
  </w:num>
  <w:num w:numId="21">
    <w:abstractNumId w:val="32"/>
  </w:num>
  <w:num w:numId="22">
    <w:abstractNumId w:val="3"/>
  </w:num>
  <w:num w:numId="23">
    <w:abstractNumId w:val="0"/>
  </w:num>
  <w:num w:numId="24">
    <w:abstractNumId w:val="7"/>
  </w:num>
  <w:num w:numId="25">
    <w:abstractNumId w:val="13"/>
  </w:num>
  <w:num w:numId="26">
    <w:abstractNumId w:val="26"/>
  </w:num>
  <w:num w:numId="27">
    <w:abstractNumId w:val="31"/>
  </w:num>
  <w:num w:numId="28">
    <w:abstractNumId w:val="10"/>
  </w:num>
  <w:num w:numId="29">
    <w:abstractNumId w:val="6"/>
  </w:num>
  <w:num w:numId="30">
    <w:abstractNumId w:val="34"/>
  </w:num>
  <w:num w:numId="31">
    <w:abstractNumId w:val="23"/>
  </w:num>
  <w:num w:numId="32">
    <w:abstractNumId w:val="28"/>
  </w:num>
  <w:num w:numId="33">
    <w:abstractNumId w:val="5"/>
  </w:num>
  <w:num w:numId="34">
    <w:abstractNumId w:val="9"/>
  </w:num>
  <w:num w:numId="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0E3B"/>
    <w:rsid w:val="0000130B"/>
    <w:rsid w:val="00036534"/>
    <w:rsid w:val="00043060"/>
    <w:rsid w:val="000435F9"/>
    <w:rsid w:val="00044BA4"/>
    <w:rsid w:val="000526F8"/>
    <w:rsid w:val="0005508F"/>
    <w:rsid w:val="00064D47"/>
    <w:rsid w:val="0007039C"/>
    <w:rsid w:val="00081B10"/>
    <w:rsid w:val="000906A2"/>
    <w:rsid w:val="000A1439"/>
    <w:rsid w:val="000B13C6"/>
    <w:rsid w:val="000C6545"/>
    <w:rsid w:val="000D25F2"/>
    <w:rsid w:val="000D5641"/>
    <w:rsid w:val="000E23FD"/>
    <w:rsid w:val="001014F4"/>
    <w:rsid w:val="00103F06"/>
    <w:rsid w:val="00117067"/>
    <w:rsid w:val="00117E2C"/>
    <w:rsid w:val="00124FEE"/>
    <w:rsid w:val="00130057"/>
    <w:rsid w:val="00135140"/>
    <w:rsid w:val="001378B1"/>
    <w:rsid w:val="00141BA2"/>
    <w:rsid w:val="00142101"/>
    <w:rsid w:val="00146915"/>
    <w:rsid w:val="00156875"/>
    <w:rsid w:val="00181A2B"/>
    <w:rsid w:val="001824E1"/>
    <w:rsid w:val="001906A0"/>
    <w:rsid w:val="00191559"/>
    <w:rsid w:val="001B748D"/>
    <w:rsid w:val="001C0068"/>
    <w:rsid w:val="001C16DD"/>
    <w:rsid w:val="001E0E75"/>
    <w:rsid w:val="001E4643"/>
    <w:rsid w:val="001E46E3"/>
    <w:rsid w:val="001F717C"/>
    <w:rsid w:val="00201817"/>
    <w:rsid w:val="00204594"/>
    <w:rsid w:val="00205D13"/>
    <w:rsid w:val="00225939"/>
    <w:rsid w:val="002428D4"/>
    <w:rsid w:val="0025132A"/>
    <w:rsid w:val="002710F3"/>
    <w:rsid w:val="00275244"/>
    <w:rsid w:val="00286DFD"/>
    <w:rsid w:val="002B433B"/>
    <w:rsid w:val="002C3CA4"/>
    <w:rsid w:val="002C6AD4"/>
    <w:rsid w:val="002E282D"/>
    <w:rsid w:val="002F6569"/>
    <w:rsid w:val="00313325"/>
    <w:rsid w:val="003207E5"/>
    <w:rsid w:val="003252D7"/>
    <w:rsid w:val="00335019"/>
    <w:rsid w:val="003604ED"/>
    <w:rsid w:val="00366531"/>
    <w:rsid w:val="00367CFC"/>
    <w:rsid w:val="0037482A"/>
    <w:rsid w:val="00384945"/>
    <w:rsid w:val="00393698"/>
    <w:rsid w:val="003A09DF"/>
    <w:rsid w:val="003A2E2D"/>
    <w:rsid w:val="003A6FFD"/>
    <w:rsid w:val="003C230B"/>
    <w:rsid w:val="003D2DA0"/>
    <w:rsid w:val="003D6A5C"/>
    <w:rsid w:val="003D7187"/>
    <w:rsid w:val="003E1802"/>
    <w:rsid w:val="003E6827"/>
    <w:rsid w:val="003F3CCB"/>
    <w:rsid w:val="003F6C31"/>
    <w:rsid w:val="004041B5"/>
    <w:rsid w:val="004126F5"/>
    <w:rsid w:val="004170AE"/>
    <w:rsid w:val="00426060"/>
    <w:rsid w:val="004273A5"/>
    <w:rsid w:val="004306AB"/>
    <w:rsid w:val="00433E52"/>
    <w:rsid w:val="004375FC"/>
    <w:rsid w:val="00452074"/>
    <w:rsid w:val="00452A33"/>
    <w:rsid w:val="004700FF"/>
    <w:rsid w:val="004779EF"/>
    <w:rsid w:val="0048094A"/>
    <w:rsid w:val="00495F6B"/>
    <w:rsid w:val="004D75D8"/>
    <w:rsid w:val="004E659B"/>
    <w:rsid w:val="004E7300"/>
    <w:rsid w:val="005012B4"/>
    <w:rsid w:val="00505149"/>
    <w:rsid w:val="00521D21"/>
    <w:rsid w:val="00523428"/>
    <w:rsid w:val="00532C29"/>
    <w:rsid w:val="00545A08"/>
    <w:rsid w:val="00556322"/>
    <w:rsid w:val="0057654B"/>
    <w:rsid w:val="00586AF2"/>
    <w:rsid w:val="00591CB0"/>
    <w:rsid w:val="005A1355"/>
    <w:rsid w:val="005A2510"/>
    <w:rsid w:val="005C23CA"/>
    <w:rsid w:val="005D65BB"/>
    <w:rsid w:val="00603483"/>
    <w:rsid w:val="00604C6B"/>
    <w:rsid w:val="00607531"/>
    <w:rsid w:val="0061598A"/>
    <w:rsid w:val="0063337E"/>
    <w:rsid w:val="00646A7B"/>
    <w:rsid w:val="00661E30"/>
    <w:rsid w:val="006620B6"/>
    <w:rsid w:val="0066775B"/>
    <w:rsid w:val="00670714"/>
    <w:rsid w:val="006A6EB8"/>
    <w:rsid w:val="006B09B2"/>
    <w:rsid w:val="006D6121"/>
    <w:rsid w:val="006D747B"/>
    <w:rsid w:val="006E0715"/>
    <w:rsid w:val="006F0D65"/>
    <w:rsid w:val="00715EA3"/>
    <w:rsid w:val="00720E84"/>
    <w:rsid w:val="00722D42"/>
    <w:rsid w:val="00741DC1"/>
    <w:rsid w:val="00753AFA"/>
    <w:rsid w:val="00757161"/>
    <w:rsid w:val="007700B9"/>
    <w:rsid w:val="007762D8"/>
    <w:rsid w:val="00790F45"/>
    <w:rsid w:val="00795918"/>
    <w:rsid w:val="007A2A0C"/>
    <w:rsid w:val="007B5023"/>
    <w:rsid w:val="007B58D8"/>
    <w:rsid w:val="007C1E0C"/>
    <w:rsid w:val="007C2371"/>
    <w:rsid w:val="007C6711"/>
    <w:rsid w:val="007C72A7"/>
    <w:rsid w:val="007D1232"/>
    <w:rsid w:val="007D1475"/>
    <w:rsid w:val="007D2045"/>
    <w:rsid w:val="007D2726"/>
    <w:rsid w:val="007F62B3"/>
    <w:rsid w:val="007F6549"/>
    <w:rsid w:val="0083797C"/>
    <w:rsid w:val="00846948"/>
    <w:rsid w:val="008508CF"/>
    <w:rsid w:val="0085672E"/>
    <w:rsid w:val="00864B77"/>
    <w:rsid w:val="00877333"/>
    <w:rsid w:val="00882B05"/>
    <w:rsid w:val="008875C5"/>
    <w:rsid w:val="00887E04"/>
    <w:rsid w:val="008A0AC6"/>
    <w:rsid w:val="008C7483"/>
    <w:rsid w:val="008D11A5"/>
    <w:rsid w:val="008E4DE4"/>
    <w:rsid w:val="008F3BF2"/>
    <w:rsid w:val="00902EC8"/>
    <w:rsid w:val="0091622A"/>
    <w:rsid w:val="00932290"/>
    <w:rsid w:val="0093762E"/>
    <w:rsid w:val="00950653"/>
    <w:rsid w:val="0095547C"/>
    <w:rsid w:val="00961393"/>
    <w:rsid w:val="00961DFB"/>
    <w:rsid w:val="00966790"/>
    <w:rsid w:val="00971CF6"/>
    <w:rsid w:val="00973C77"/>
    <w:rsid w:val="0097506A"/>
    <w:rsid w:val="009A0B88"/>
    <w:rsid w:val="009A1451"/>
    <w:rsid w:val="009A6C9C"/>
    <w:rsid w:val="009B76EF"/>
    <w:rsid w:val="009D56F1"/>
    <w:rsid w:val="009E0A7D"/>
    <w:rsid w:val="009E4AB3"/>
    <w:rsid w:val="009F44A1"/>
    <w:rsid w:val="00A0236D"/>
    <w:rsid w:val="00A058E2"/>
    <w:rsid w:val="00A06CBE"/>
    <w:rsid w:val="00A078A1"/>
    <w:rsid w:val="00A110F6"/>
    <w:rsid w:val="00A214B6"/>
    <w:rsid w:val="00A243DF"/>
    <w:rsid w:val="00A24C27"/>
    <w:rsid w:val="00A31361"/>
    <w:rsid w:val="00A44E50"/>
    <w:rsid w:val="00A4515F"/>
    <w:rsid w:val="00A4787C"/>
    <w:rsid w:val="00A639B9"/>
    <w:rsid w:val="00A65E06"/>
    <w:rsid w:val="00A715DC"/>
    <w:rsid w:val="00A77892"/>
    <w:rsid w:val="00A8663E"/>
    <w:rsid w:val="00A9532B"/>
    <w:rsid w:val="00AB0405"/>
    <w:rsid w:val="00AB2291"/>
    <w:rsid w:val="00AD4141"/>
    <w:rsid w:val="00AE580C"/>
    <w:rsid w:val="00AF0192"/>
    <w:rsid w:val="00AF321D"/>
    <w:rsid w:val="00B02F3F"/>
    <w:rsid w:val="00B1100E"/>
    <w:rsid w:val="00B162C9"/>
    <w:rsid w:val="00B229E4"/>
    <w:rsid w:val="00B2420E"/>
    <w:rsid w:val="00B30A2A"/>
    <w:rsid w:val="00B33CAF"/>
    <w:rsid w:val="00B501F6"/>
    <w:rsid w:val="00B572EB"/>
    <w:rsid w:val="00B61EF1"/>
    <w:rsid w:val="00B6360A"/>
    <w:rsid w:val="00B729B9"/>
    <w:rsid w:val="00BA1103"/>
    <w:rsid w:val="00BB6E12"/>
    <w:rsid w:val="00BB76BE"/>
    <w:rsid w:val="00BE0790"/>
    <w:rsid w:val="00C03843"/>
    <w:rsid w:val="00C0399E"/>
    <w:rsid w:val="00C03D0D"/>
    <w:rsid w:val="00C05385"/>
    <w:rsid w:val="00C05562"/>
    <w:rsid w:val="00C06514"/>
    <w:rsid w:val="00C1289A"/>
    <w:rsid w:val="00C15331"/>
    <w:rsid w:val="00C42A5E"/>
    <w:rsid w:val="00C45FE8"/>
    <w:rsid w:val="00C50E3B"/>
    <w:rsid w:val="00C559E6"/>
    <w:rsid w:val="00C5742B"/>
    <w:rsid w:val="00C625AB"/>
    <w:rsid w:val="00C633C9"/>
    <w:rsid w:val="00C6778A"/>
    <w:rsid w:val="00C74D65"/>
    <w:rsid w:val="00CB7473"/>
    <w:rsid w:val="00CD0780"/>
    <w:rsid w:val="00CE1A11"/>
    <w:rsid w:val="00CF3A5D"/>
    <w:rsid w:val="00D00137"/>
    <w:rsid w:val="00D116D8"/>
    <w:rsid w:val="00D15F1C"/>
    <w:rsid w:val="00D261DF"/>
    <w:rsid w:val="00D30FD8"/>
    <w:rsid w:val="00D36FD3"/>
    <w:rsid w:val="00D443E6"/>
    <w:rsid w:val="00D50A88"/>
    <w:rsid w:val="00D60712"/>
    <w:rsid w:val="00D734E3"/>
    <w:rsid w:val="00D765CC"/>
    <w:rsid w:val="00D86211"/>
    <w:rsid w:val="00DA7CAE"/>
    <w:rsid w:val="00DC1A33"/>
    <w:rsid w:val="00DC6073"/>
    <w:rsid w:val="00DD00C5"/>
    <w:rsid w:val="00DF48E6"/>
    <w:rsid w:val="00E023FC"/>
    <w:rsid w:val="00E144D8"/>
    <w:rsid w:val="00E343AE"/>
    <w:rsid w:val="00E42991"/>
    <w:rsid w:val="00E51F29"/>
    <w:rsid w:val="00E54771"/>
    <w:rsid w:val="00E64987"/>
    <w:rsid w:val="00E70F06"/>
    <w:rsid w:val="00E72C34"/>
    <w:rsid w:val="00E74A87"/>
    <w:rsid w:val="00E8524B"/>
    <w:rsid w:val="00EA1059"/>
    <w:rsid w:val="00EA570A"/>
    <w:rsid w:val="00EC2712"/>
    <w:rsid w:val="00EC65F2"/>
    <w:rsid w:val="00EE59B3"/>
    <w:rsid w:val="00EF6E1D"/>
    <w:rsid w:val="00F079FA"/>
    <w:rsid w:val="00F1220F"/>
    <w:rsid w:val="00F26310"/>
    <w:rsid w:val="00F5025F"/>
    <w:rsid w:val="00F6034C"/>
    <w:rsid w:val="00F6402D"/>
    <w:rsid w:val="00F66E22"/>
    <w:rsid w:val="00F72FC8"/>
    <w:rsid w:val="00F778F2"/>
    <w:rsid w:val="00F97588"/>
    <w:rsid w:val="00FB63EE"/>
    <w:rsid w:val="00FB697A"/>
    <w:rsid w:val="00FC2C1A"/>
    <w:rsid w:val="00FC308C"/>
    <w:rsid w:val="00FC4535"/>
    <w:rsid w:val="00FD6B31"/>
    <w:rsid w:val="00FF1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5512F4C-BE53-482D-93CB-AD046A566B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4A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10F6"/>
    <w:pPr>
      <w:ind w:left="720"/>
      <w:contextualSpacing/>
    </w:pPr>
  </w:style>
  <w:style w:type="character" w:customStyle="1" w:styleId="fontstyle01">
    <w:name w:val="fontstyle01"/>
    <w:basedOn w:val="DefaultParagraphFont"/>
    <w:rsid w:val="00A110F6"/>
    <w:rPr>
      <w:rFonts w:ascii="WarnockPro-Capt" w:eastAsia="WarnockPro-Capt" w:hint="eastAsia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DefaultParagraphFont"/>
    <w:rsid w:val="00A110F6"/>
    <w:rPr>
      <w:rFonts w:ascii="WarnockPro-Bold" w:hAnsi="WarnockPro-Bold" w:hint="default"/>
      <w:b/>
      <w:bCs/>
      <w:i w:val="0"/>
      <w:iCs w:val="0"/>
      <w:color w:val="231F20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59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98A"/>
    <w:rPr>
      <w:rFonts w:ascii="Tahoma" w:hAnsi="Tahoma" w:cs="Tahoma"/>
      <w:sz w:val="16"/>
      <w:szCs w:val="16"/>
    </w:rPr>
  </w:style>
  <w:style w:type="character" w:customStyle="1" w:styleId="fontstyle31">
    <w:name w:val="fontstyle31"/>
    <w:basedOn w:val="DefaultParagraphFont"/>
    <w:rsid w:val="008E4DE4"/>
    <w:rPr>
      <w:rFonts w:ascii="HelveticaNeueLTStd-Bd" w:hAnsi="HelveticaNeueLTStd-Bd" w:hint="default"/>
      <w:b/>
      <w:bCs/>
      <w:i w:val="0"/>
      <w:iCs w:val="0"/>
      <w:color w:val="242021"/>
      <w:sz w:val="20"/>
      <w:szCs w:val="20"/>
    </w:rPr>
  </w:style>
  <w:style w:type="character" w:customStyle="1" w:styleId="fontstyle41">
    <w:name w:val="fontstyle41"/>
    <w:basedOn w:val="DefaultParagraphFont"/>
    <w:rsid w:val="008E4DE4"/>
    <w:rPr>
      <w:rFonts w:ascii="MathematicalPiLTStd" w:hAnsi="MathematicalPiLTStd" w:hint="default"/>
      <w:b w:val="0"/>
      <w:bCs w:val="0"/>
      <w:i w:val="0"/>
      <w:iCs w:val="0"/>
      <w:color w:val="242021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4126F5"/>
    <w:pPr>
      <w:tabs>
        <w:tab w:val="center" w:pos="4680"/>
        <w:tab w:val="right" w:pos="9360"/>
      </w:tabs>
      <w:spacing w:after="0" w:line="240" w:lineRule="auto"/>
      <w:ind w:firstLine="288"/>
      <w:jc w:val="both"/>
    </w:pPr>
    <w:rPr>
      <w:rFonts w:ascii="Calibri" w:eastAsia="Calibri" w:hAnsi="Calibri" w:cs="Times New Roman"/>
      <w:lang w:val="sq-AL"/>
    </w:rPr>
  </w:style>
  <w:style w:type="character" w:customStyle="1" w:styleId="HeaderChar">
    <w:name w:val="Header Char"/>
    <w:basedOn w:val="DefaultParagraphFont"/>
    <w:link w:val="Header"/>
    <w:uiPriority w:val="99"/>
    <w:rsid w:val="004126F5"/>
    <w:rPr>
      <w:rFonts w:ascii="Calibri" w:eastAsia="Calibri" w:hAnsi="Calibri" w:cs="Times New Roman"/>
      <w:lang w:val="sq-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268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8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3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0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07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13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8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7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3</TotalTime>
  <Pages>1</Pages>
  <Words>858</Words>
  <Characters>489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gor Gerdhe</dc:creator>
  <cp:lastModifiedBy>Oriada</cp:lastModifiedBy>
  <cp:revision>14</cp:revision>
  <dcterms:created xsi:type="dcterms:W3CDTF">2023-07-16T17:14:00Z</dcterms:created>
  <dcterms:modified xsi:type="dcterms:W3CDTF">2023-07-18T15:19:00Z</dcterms:modified>
</cp:coreProperties>
</file>